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FDF832" w14:textId="77777777" w:rsidR="00AF4BDE" w:rsidRDefault="00AF4BDE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AF4BDE" w14:paraId="1477AFF7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82794F2" w14:textId="77777777" w:rsidR="00AF4BDE" w:rsidRDefault="00AF4BDE">
            <w:pPr>
              <w:jc w:val="center"/>
            </w:pPr>
          </w:p>
          <w:p w14:paraId="6189C847" w14:textId="77777777" w:rsidR="00AF4BDE" w:rsidRDefault="00AF4BDE">
            <w:pPr>
              <w:ind w:left="284"/>
              <w:jc w:val="center"/>
              <w:rPr>
                <w:rFonts w:ascii="Geometr231 Lt BT" w:hAnsi="Geometr231 Lt BT"/>
                <w:sz w:val="36"/>
                <w:szCs w:val="36"/>
              </w:rPr>
            </w:pPr>
          </w:p>
          <w:p w14:paraId="7DD526C1" w14:textId="77777777" w:rsidR="004D63BC" w:rsidRDefault="00CF4D98" w:rsidP="004D63BC">
            <w:pPr>
              <w:ind w:left="-142"/>
              <w:contextualSpacing/>
              <w:rPr>
                <w:rFonts w:ascii="Gill Sans MT" w:hAnsi="Gill Sans MT"/>
                <w:sz w:val="44"/>
                <w:szCs w:val="44"/>
              </w:rPr>
            </w:pPr>
            <w:r>
              <w:rPr>
                <w:rFonts w:ascii="Geometr231 Lt BT" w:hAnsi="Geometr231 Lt BT"/>
                <w:noProof/>
                <w:sz w:val="36"/>
                <w:szCs w:val="36"/>
                <w:lang w:val="en-US"/>
              </w:rPr>
              <w:drawing>
                <wp:inline distT="0" distB="0" distL="0" distR="0" wp14:anchorId="01DDCEBB" wp14:editId="35507E8D">
                  <wp:extent cx="239395" cy="253365"/>
                  <wp:effectExtent l="0" t="0" r="0" b="635"/>
                  <wp:docPr id="1" name="Picture 1" descr="MC900229237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C900229237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395" cy="253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D63BC">
              <w:rPr>
                <w:rFonts w:ascii="Gill Sans MT" w:hAnsi="Gill Sans MT"/>
                <w:sz w:val="44"/>
                <w:szCs w:val="44"/>
              </w:rPr>
              <w:t xml:space="preserve"> </w:t>
            </w:r>
            <w:r w:rsidR="004D63BC" w:rsidRPr="004D63BC">
              <w:rPr>
                <w:rFonts w:ascii="Calibri" w:hAnsi="Calibri"/>
                <w:sz w:val="44"/>
                <w:szCs w:val="44"/>
              </w:rPr>
              <w:t xml:space="preserve">ACE </w:t>
            </w:r>
            <w:r w:rsidR="004D63BC" w:rsidRPr="004D63BC">
              <w:rPr>
                <w:rFonts w:ascii="Calibri" w:hAnsi="Calibri"/>
                <w:w w:val="80"/>
                <w:sz w:val="44"/>
                <w:szCs w:val="44"/>
              </w:rPr>
              <w:t>Examinations</w:t>
            </w:r>
          </w:p>
          <w:p w14:paraId="753CA795" w14:textId="77777777" w:rsidR="004D63BC" w:rsidRDefault="004D63BC" w:rsidP="004D63BC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32F5E781" w14:textId="77777777" w:rsidR="004D63BC" w:rsidRDefault="004D63BC" w:rsidP="004D63BC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1EBF1AC1" w14:textId="77777777" w:rsidR="004D63BC" w:rsidRDefault="004D63BC" w:rsidP="004D63BC"/>
          <w:p w14:paraId="24721E41" w14:textId="77777777" w:rsidR="004D63BC" w:rsidRPr="004D63BC" w:rsidRDefault="004D63BC" w:rsidP="004D63BC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 w:rsidRPr="004D63BC">
              <w:rPr>
                <w:rFonts w:ascii="Calibri" w:hAnsi="Calibri"/>
                <w:bCs/>
                <w:sz w:val="44"/>
                <w:szCs w:val="44"/>
              </w:rPr>
              <w:t>201</w:t>
            </w:r>
            <w:r w:rsidR="001C4441">
              <w:rPr>
                <w:rFonts w:ascii="Calibri" w:hAnsi="Calibri"/>
                <w:bCs/>
                <w:sz w:val="44"/>
                <w:szCs w:val="44"/>
              </w:rPr>
              <w:t>6</w:t>
            </w:r>
          </w:p>
          <w:p w14:paraId="48FF69AC" w14:textId="77777777" w:rsidR="00AF4BDE" w:rsidRDefault="00AF4BDE">
            <w:pPr>
              <w:ind w:right="883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9</w:t>
            </w:r>
          </w:p>
          <w:p w14:paraId="0985BEF5" w14:textId="77777777" w:rsidR="00AF4BDE" w:rsidRDefault="00AF4BDE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NAPLAN EXAMINATION</w:t>
            </w:r>
          </w:p>
          <w:p w14:paraId="6AFB7DD1" w14:textId="77777777" w:rsidR="00AF4BDE" w:rsidRDefault="00AF4BDE">
            <w:pPr>
              <w:jc w:val="center"/>
            </w:pPr>
          </w:p>
          <w:p w14:paraId="4D169956" w14:textId="77777777" w:rsidR="00AF4BDE" w:rsidRDefault="00AF4BDE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77054CFC" w14:textId="77777777" w:rsidR="00AF4BDE" w:rsidRDefault="00AF4BDE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21674A19" w14:textId="77777777" w:rsidR="00AF4BDE" w:rsidRDefault="00AF4BDE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12925FF3" w14:textId="77777777" w:rsidR="00AF4BDE" w:rsidRDefault="00AF4BDE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AF4BDE" w14:paraId="5AB0C088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A66388" w14:textId="77777777" w:rsidR="00AF4BDE" w:rsidRDefault="00AF4BDE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Numeracy </w:t>
            </w:r>
          </w:p>
          <w:p w14:paraId="60453936" w14:textId="77777777" w:rsidR="00AF4BDE" w:rsidRDefault="00AF4BDE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AF4BDE" w14:paraId="0BC3A5FE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49D6FB2C" w14:textId="77777777" w:rsidR="00AF4BDE" w:rsidRDefault="00AF4BDE">
            <w:pPr>
              <w:spacing w:after="120"/>
              <w:ind w:left="284" w:hanging="284"/>
              <w:rPr>
                <w:rFonts w:ascii="Times-Bold" w:hAnsi="Times-Bold"/>
                <w:b/>
                <w:bCs/>
              </w:rPr>
            </w:pPr>
            <w:r>
              <w:rPr>
                <w:rFonts w:ascii="Times-Bold" w:hAnsi="Times-Bold"/>
                <w:b/>
                <w:bCs/>
              </w:rPr>
              <w:t>General Instructions</w:t>
            </w:r>
          </w:p>
          <w:p w14:paraId="576E91B0" w14:textId="77777777" w:rsidR="00AF4BDE" w:rsidRDefault="00AF4BDE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orking time - 80 mi</w:t>
            </w:r>
            <w:bookmarkStart w:id="0" w:name="_GoBack"/>
            <w:bookmarkEnd w:id="0"/>
            <w:r>
              <w:rPr>
                <w:rFonts w:ascii="Times-Roman" w:hAnsi="Times-Roman"/>
              </w:rPr>
              <w:t>nutes</w:t>
            </w:r>
          </w:p>
          <w:p w14:paraId="47D7EA73" w14:textId="77777777" w:rsidR="00AF4BDE" w:rsidRDefault="00AF4BDE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here will be a short break between Non-Calculator and Calculator examinations</w:t>
            </w:r>
          </w:p>
          <w:p w14:paraId="414A0BA1" w14:textId="77777777" w:rsidR="00AF4BDE" w:rsidRDefault="00AF4BDE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using a pencil only</w:t>
            </w:r>
          </w:p>
          <w:p w14:paraId="50ACEEC3" w14:textId="77777777" w:rsidR="00AF4BDE" w:rsidRDefault="00AF4BDE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Shade one bubble in the multiple-choice questions</w:t>
            </w:r>
          </w:p>
          <w:p w14:paraId="15508F6D" w14:textId="77777777" w:rsidR="00AF4BDE" w:rsidRDefault="00AF4BDE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your answer in the box for the short answer questions</w:t>
            </w:r>
          </w:p>
          <w:p w14:paraId="4E9B013E" w14:textId="77777777" w:rsidR="00AF4BDE" w:rsidRDefault="00AF4BDE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rFonts w:ascii="Times-Roman" w:hAnsi="Times-Roman"/>
              </w:rPr>
            </w:pP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8B8DA7" w14:textId="77777777" w:rsidR="00AF4BDE" w:rsidRDefault="00CF4D98">
            <w:pPr>
              <w:spacing w:after="24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6C13BDEA" wp14:editId="4C69B0EB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305685"/>
                      <wp:effectExtent l="28575" t="27305" r="34925" b="41910"/>
                      <wp:wrapNone/>
                      <wp:docPr id="12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0568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F8918E" id="Line 17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18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" strokecolor="gray" strokeweight="3pt"/>
                  </w:pict>
                </mc:Fallback>
              </mc:AlternateContent>
            </w:r>
            <w:r w:rsidR="00AF4BDE">
              <w:rPr>
                <w:rFonts w:ascii="Times-Bold" w:hAnsi="Times-Bold"/>
                <w:b/>
                <w:bCs/>
              </w:rPr>
              <w:t>Total marks - 64</w:t>
            </w:r>
          </w:p>
          <w:p w14:paraId="23C60940" w14:textId="77777777" w:rsidR="00AF4BDE" w:rsidRDefault="00AF4BDE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Non-Calculator</w:t>
            </w:r>
          </w:p>
          <w:p w14:paraId="7F5D9DF5" w14:textId="77777777" w:rsidR="00AF4BDE" w:rsidRDefault="00AF4BDE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2 marks</w:t>
            </w:r>
          </w:p>
          <w:p w14:paraId="4581CBAC" w14:textId="77777777" w:rsidR="00AF4BDE" w:rsidRDefault="00AF4BDE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32</w:t>
            </w:r>
          </w:p>
          <w:p w14:paraId="1F6F4F24" w14:textId="77777777" w:rsidR="00AF4BDE" w:rsidRDefault="00AF4BDE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40 minutes for this examination</w:t>
            </w:r>
          </w:p>
          <w:p w14:paraId="0C3BE0C3" w14:textId="77777777" w:rsidR="00AF4BDE" w:rsidRDefault="00AF4BDE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Calculator</w:t>
            </w:r>
          </w:p>
          <w:p w14:paraId="702A53A8" w14:textId="77777777" w:rsidR="00AF4BDE" w:rsidRDefault="00AF4BDE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2 marks</w:t>
            </w:r>
          </w:p>
          <w:p w14:paraId="22D8446D" w14:textId="77777777" w:rsidR="00AF4BDE" w:rsidRDefault="00AF4BDE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32</w:t>
            </w:r>
          </w:p>
          <w:p w14:paraId="5DC5CEC1" w14:textId="77777777" w:rsidR="00AF4BDE" w:rsidRDefault="00AF4BDE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40 minutes for this examination</w:t>
            </w:r>
          </w:p>
          <w:p w14:paraId="0899B50F" w14:textId="77777777" w:rsidR="00AF4BDE" w:rsidRDefault="00AF4BDE">
            <w:pPr>
              <w:rPr>
                <w:rFonts w:eastAsia="Times New Roman"/>
                <w:b/>
                <w:lang w:eastAsia="en-AU"/>
              </w:rPr>
            </w:pPr>
          </w:p>
        </w:tc>
      </w:tr>
    </w:tbl>
    <w:p w14:paraId="6BC3B4D2" w14:textId="77777777" w:rsidR="00AF4BDE" w:rsidRDefault="00AF4BDE">
      <w:pPr>
        <w:rPr>
          <w:b/>
        </w:rPr>
      </w:pPr>
    </w:p>
    <w:p w14:paraId="4DFCDB4B" w14:textId="77777777" w:rsidR="00AF4BDE" w:rsidRDefault="00AF4BDE">
      <w:pPr>
        <w:rPr>
          <w:b/>
        </w:rPr>
      </w:pPr>
      <w:r>
        <w:rPr>
          <w:b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AF4BDE" w14:paraId="1C346CB4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875A196" w14:textId="77777777" w:rsidR="00AF4BDE" w:rsidRDefault="007056F7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>
              <w:rPr>
                <w:rFonts w:ascii="GillSans-BoldCondensed" w:hAnsi="GillSans-BoldCondensed"/>
                <w:bCs/>
                <w:sz w:val="44"/>
                <w:szCs w:val="44"/>
              </w:rPr>
              <w:lastRenderedPageBreak/>
              <w:t>201</w:t>
            </w:r>
            <w:r w:rsidR="00CE6FC3">
              <w:rPr>
                <w:rFonts w:ascii="GillSans-BoldCondensed" w:hAnsi="GillSans-BoldCondensed"/>
                <w:bCs/>
                <w:sz w:val="44"/>
                <w:szCs w:val="44"/>
              </w:rPr>
              <w:t>6</w:t>
            </w:r>
          </w:p>
          <w:p w14:paraId="53C4F36C" w14:textId="77777777" w:rsidR="00AF4BDE" w:rsidRDefault="00AF4BDE">
            <w:pPr>
              <w:ind w:right="883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9</w:t>
            </w:r>
          </w:p>
          <w:p w14:paraId="45BB60DB" w14:textId="77777777" w:rsidR="00AF4BDE" w:rsidRDefault="00AF4BDE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NAPLAN EXAMINATION</w:t>
            </w:r>
          </w:p>
          <w:p w14:paraId="407F9D9B" w14:textId="77777777" w:rsidR="00AF4BDE" w:rsidRDefault="00AF4BDE">
            <w:pPr>
              <w:jc w:val="center"/>
            </w:pPr>
          </w:p>
          <w:p w14:paraId="7ACE1A4C" w14:textId="77777777" w:rsidR="00AF4BDE" w:rsidRDefault="00AF4BDE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4FD3D164" w14:textId="77777777" w:rsidR="00AF4BDE" w:rsidRDefault="00AF4BDE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0C14C5DE" w14:textId="77777777" w:rsidR="00AF4BDE" w:rsidRDefault="00AF4BDE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13F795A4" w14:textId="77777777" w:rsidR="00AF4BDE" w:rsidRDefault="00AF4BDE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AF4BDE" w14:paraId="0C83A073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3AEABE" w14:textId="77777777" w:rsidR="00AF4BDE" w:rsidRDefault="00AF4BDE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Numeracy </w:t>
            </w:r>
          </w:p>
          <w:p w14:paraId="494C3B16" w14:textId="77777777" w:rsidR="00AF4BDE" w:rsidRDefault="00AF4BDE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AF4BDE" w14:paraId="4A0BA518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30AF0D02" w14:textId="77777777" w:rsidR="00AF4BDE" w:rsidRDefault="00AF4BDE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b/>
                <w:sz w:val="44"/>
                <w:szCs w:val="44"/>
              </w:rPr>
            </w:pPr>
            <w:r>
              <w:rPr>
                <w:b/>
                <w:sz w:val="44"/>
                <w:szCs w:val="44"/>
              </w:rPr>
              <w:t>Non-Calculator</w:t>
            </w: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692C62A" w14:textId="77777777" w:rsidR="00AF4BDE" w:rsidRDefault="00CF4D98">
            <w:pPr>
              <w:spacing w:before="240" w:after="12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0DB50B67" wp14:editId="758334B3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719070"/>
                      <wp:effectExtent l="28575" t="27305" r="34925" b="34925"/>
                      <wp:wrapNone/>
                      <wp:docPr id="11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1907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85D6DAB" id="Line 16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" strokecolor="gray" strokeweight="3pt"/>
                  </w:pict>
                </mc:Fallback>
              </mc:AlternateContent>
            </w:r>
            <w:r w:rsidR="00AF4BDE">
              <w:rPr>
                <w:b/>
                <w:lang w:val="en-US"/>
              </w:rPr>
              <w:t>32 marks</w:t>
            </w:r>
          </w:p>
          <w:p w14:paraId="07C91B31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ime allowed for this exam is 40 minutes</w:t>
            </w:r>
          </w:p>
          <w:p w14:paraId="4924E9C9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are NOT to be used in this exam</w:t>
            </w:r>
          </w:p>
          <w:p w14:paraId="2829ACB2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Each question is worth 1 mark</w:t>
            </w:r>
          </w:p>
          <w:p w14:paraId="61D2F8FC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</w:p>
          <w:p w14:paraId="75A6D0F5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Multiple choice questions – Shade one bubble</w:t>
            </w:r>
          </w:p>
          <w:p w14:paraId="1BAB390C" w14:textId="77777777" w:rsidR="00AF4BDE" w:rsidRDefault="00CF4D98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5899F67" wp14:editId="4BB50D4E">
                      <wp:simplePos x="0" y="0"/>
                      <wp:positionH relativeFrom="column">
                        <wp:posOffset>2425065</wp:posOffset>
                      </wp:positionH>
                      <wp:positionV relativeFrom="paragraph">
                        <wp:posOffset>22860</wp:posOffset>
                      </wp:positionV>
                      <wp:extent cx="140970" cy="138430"/>
                      <wp:effectExtent l="0" t="0" r="12065" b="16510"/>
                      <wp:wrapNone/>
                      <wp:docPr id="10" name="Oval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3BBAE1E" id="Oval 144" o:spid="_x0000_s1026" style="position:absolute;margin-left:190.95pt;margin-top:1.8pt;width:11.1pt;height:10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"/>
                  </w:pict>
                </mc:Fallback>
              </mc:AlternateContent>
            </w: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7BCC4FD6" wp14:editId="681FB129">
                      <wp:simplePos x="0" y="0"/>
                      <wp:positionH relativeFrom="column">
                        <wp:posOffset>1753235</wp:posOffset>
                      </wp:positionH>
                      <wp:positionV relativeFrom="paragraph">
                        <wp:posOffset>20955</wp:posOffset>
                      </wp:positionV>
                      <wp:extent cx="140970" cy="138430"/>
                      <wp:effectExtent l="635" t="0" r="10795" b="18415"/>
                      <wp:wrapNone/>
                      <wp:docPr id="9" name="Oval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0215DE5" id="Oval 143" o:spid="_x0000_s1026" style="position:absolute;margin-left:138.05pt;margin-top:1.65pt;width:11.1pt;height:10.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"/>
                  </w:pict>
                </mc:Fallback>
              </mc:AlternateContent>
            </w:r>
            <w:r>
              <w:rPr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22DC6BCE" wp14:editId="7D20859D">
                      <wp:simplePos x="0" y="0"/>
                      <wp:positionH relativeFrom="column">
                        <wp:posOffset>1029970</wp:posOffset>
                      </wp:positionH>
                      <wp:positionV relativeFrom="paragraph">
                        <wp:posOffset>22860</wp:posOffset>
                      </wp:positionV>
                      <wp:extent cx="148590" cy="136525"/>
                      <wp:effectExtent l="1270" t="0" r="15240" b="18415"/>
                      <wp:wrapNone/>
                      <wp:docPr id="8" name="Oval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" cy="1365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EF551CD" id="Oval 115" o:spid="_x0000_s1026" style="position:absolute;margin-left:81.1pt;margin-top:1.8pt;width:11.7pt;height:10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" fillcolor="black"/>
                  </w:pict>
                </mc:Fallback>
              </mc:AlternateContent>
            </w:r>
            <w:r>
              <w:rPr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63B2D8AF" wp14:editId="5F2FAD21">
                      <wp:simplePos x="0" y="0"/>
                      <wp:positionH relativeFrom="column">
                        <wp:posOffset>325120</wp:posOffset>
                      </wp:positionH>
                      <wp:positionV relativeFrom="paragraph">
                        <wp:posOffset>20955</wp:posOffset>
                      </wp:positionV>
                      <wp:extent cx="140970" cy="138430"/>
                      <wp:effectExtent l="0" t="0" r="16510" b="18415"/>
                      <wp:wrapNone/>
                      <wp:docPr id="7" name="Oval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90AA913" id="Oval 114" o:spid="_x0000_s1026" style="position:absolute;margin-left:25.6pt;margin-top:1.65pt;width:11.1pt;height:10.9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"/>
                  </w:pict>
                </mc:Fallback>
              </mc:AlternateContent>
            </w:r>
          </w:p>
          <w:p w14:paraId="12B84685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</w:p>
          <w:p w14:paraId="427628E5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Short answer questions – Write your answer in the box</w:t>
            </w:r>
          </w:p>
        </w:tc>
      </w:tr>
    </w:tbl>
    <w:p w14:paraId="3BC963A2" w14:textId="77777777" w:rsidR="00AF4BDE" w:rsidRDefault="00AF4BDE">
      <w:pPr>
        <w:rPr>
          <w:b/>
        </w:rPr>
      </w:pPr>
    </w:p>
    <w:p w14:paraId="3800167E" w14:textId="77777777" w:rsidR="00AF4BDE" w:rsidRDefault="00AF4BDE">
      <w:pPr>
        <w:rPr>
          <w:b/>
        </w:rPr>
      </w:pPr>
      <w:r>
        <w:rPr>
          <w:b/>
        </w:rP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72"/>
        <w:gridCol w:w="24"/>
        <w:gridCol w:w="474"/>
        <w:gridCol w:w="1660"/>
        <w:gridCol w:w="111"/>
        <w:gridCol w:w="2132"/>
        <w:gridCol w:w="119"/>
        <w:gridCol w:w="1413"/>
        <w:gridCol w:w="825"/>
        <w:gridCol w:w="9"/>
        <w:gridCol w:w="2247"/>
      </w:tblGrid>
      <w:tr w:rsidR="00AF4BDE" w14:paraId="1D0D3599" w14:textId="77777777" w:rsidTr="007A3E52">
        <w:tc>
          <w:tcPr>
            <w:tcW w:w="5000" w:type="pct"/>
            <w:gridSpan w:val="11"/>
          </w:tcPr>
          <w:p w14:paraId="766BB50A" w14:textId="3B612910" w:rsidR="00AF4BDE" w:rsidRDefault="008B7FBB">
            <w:pPr>
              <w:pStyle w:val="Questions1"/>
              <w:numPr>
                <w:ilvl w:val="0"/>
                <w:numId w:val="13"/>
              </w:numPr>
            </w:pPr>
            <w:r>
              <w:rPr>
                <w:b w:val="0"/>
              </w:rPr>
              <w:lastRenderedPageBreak/>
              <w:t xml:space="preserve">What </w:t>
            </w:r>
            <w:r w:rsidR="00617A8C">
              <w:rPr>
                <w:b w:val="0"/>
              </w:rPr>
              <w:t>is the difference between point</w:t>
            </w:r>
            <w:r>
              <w:rPr>
                <w:b w:val="0"/>
              </w:rPr>
              <w:t xml:space="preserve"> 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 xml:space="preserve"> and </w:t>
            </w:r>
            <w:r w:rsidR="00617A8C">
              <w:rPr>
                <w:b w:val="0"/>
              </w:rPr>
              <w:t xml:space="preserve">point 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?</w:t>
            </w:r>
          </w:p>
        </w:tc>
      </w:tr>
      <w:tr w:rsidR="008B7FBB" w14:paraId="5E85472B" w14:textId="77777777" w:rsidTr="007A3E52">
        <w:trPr>
          <w:trHeight w:val="925"/>
        </w:trPr>
        <w:tc>
          <w:tcPr>
            <w:tcW w:w="5000" w:type="pct"/>
            <w:gridSpan w:val="11"/>
          </w:tcPr>
          <w:p w14:paraId="1ECDF6E4" w14:textId="77777777" w:rsidR="008B7FBB" w:rsidRDefault="00955B03" w:rsidP="008B7FBB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object w:dxaOrig="1440" w:dyaOrig="1440" w14:anchorId="4311B8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2" type="#_x0000_t75" style="position:absolute;left:0;text-align:left;margin-left:48pt;margin-top:.2pt;width:326pt;height:35.85pt;z-index:251685376;mso-wrap-edited:f;mso-position-horizontal-relative:text;mso-position-vertical-relative:text" wrapcoords="347 5400 347 11250 6256 12600 6057 16200 7001 19350 17826 19350 18372 19350 18422 15300 18024 14400 15740 12600 20904 10350 20954 5850 15492 5400 347 5400">
                  <v:imagedata r:id="rId9" o:title="" croptop="12688f" cropbottom="12688f"/>
                  <w10:wrap type="through"/>
                </v:shape>
                <o:OLEObject Type="Embed" ProgID="FXDraw3.Document" ShapeID="_x0000_s1042" DrawAspect="Content" ObjectID="_1515065659" r:id="rId10"/>
              </w:object>
            </w:r>
          </w:p>
        </w:tc>
      </w:tr>
      <w:tr w:rsidR="007A3E52" w14:paraId="5B1C30A5" w14:textId="77777777" w:rsidTr="0028636E">
        <w:tc>
          <w:tcPr>
            <w:tcW w:w="159" w:type="pct"/>
            <w:gridSpan w:val="2"/>
            <w:vAlign w:val="center"/>
          </w:tcPr>
          <w:p w14:paraId="3A081B42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3"/>
            <w:vAlign w:val="center"/>
          </w:tcPr>
          <w:p w14:paraId="640A7643" w14:textId="77777777" w:rsidR="00AF4BDE" w:rsidRDefault="008B7FB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75</w:t>
            </w:r>
          </w:p>
        </w:tc>
        <w:tc>
          <w:tcPr>
            <w:tcW w:w="1212" w:type="pct"/>
            <w:gridSpan w:val="2"/>
            <w:vAlign w:val="center"/>
          </w:tcPr>
          <w:p w14:paraId="0067C687" w14:textId="77777777" w:rsidR="00AF4BDE" w:rsidRDefault="008B7FB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95</w:t>
            </w:r>
          </w:p>
        </w:tc>
        <w:tc>
          <w:tcPr>
            <w:tcW w:w="1210" w:type="pct"/>
            <w:gridSpan w:val="3"/>
            <w:vAlign w:val="center"/>
          </w:tcPr>
          <w:p w14:paraId="2837E8E2" w14:textId="77777777" w:rsidR="00AF4BDE" w:rsidRDefault="008B7FB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.5</w:t>
            </w:r>
          </w:p>
        </w:tc>
        <w:tc>
          <w:tcPr>
            <w:tcW w:w="1210" w:type="pct"/>
            <w:vAlign w:val="center"/>
          </w:tcPr>
          <w:p w14:paraId="03EDF6A8" w14:textId="77777777" w:rsidR="00AF4BDE" w:rsidRDefault="008B7FB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9.5</w:t>
            </w:r>
          </w:p>
        </w:tc>
      </w:tr>
      <w:tr w:rsidR="007A3E52" w14:paraId="23E9E65E" w14:textId="77777777" w:rsidTr="0028636E">
        <w:tc>
          <w:tcPr>
            <w:tcW w:w="159" w:type="pct"/>
            <w:gridSpan w:val="2"/>
            <w:tcBorders>
              <w:bottom w:val="single" w:sz="2" w:space="0" w:color="auto"/>
            </w:tcBorders>
            <w:vAlign w:val="center"/>
          </w:tcPr>
          <w:p w14:paraId="63830AD2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3"/>
            <w:tcBorders>
              <w:bottom w:val="single" w:sz="2" w:space="0" w:color="auto"/>
            </w:tcBorders>
            <w:vAlign w:val="center"/>
          </w:tcPr>
          <w:p w14:paraId="3543152C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gridSpan w:val="2"/>
            <w:tcBorders>
              <w:bottom w:val="single" w:sz="2" w:space="0" w:color="auto"/>
            </w:tcBorders>
            <w:vAlign w:val="center"/>
          </w:tcPr>
          <w:p w14:paraId="69900EA0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3"/>
            <w:tcBorders>
              <w:bottom w:val="single" w:sz="2" w:space="0" w:color="auto"/>
            </w:tcBorders>
            <w:vAlign w:val="center"/>
          </w:tcPr>
          <w:p w14:paraId="568E019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20DEF1AB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B63319" w:rsidRPr="00F75ACF" w14:paraId="6D9BB395" w14:textId="77777777" w:rsidTr="007A3E52">
        <w:tc>
          <w:tcPr>
            <w:tcW w:w="5000" w:type="pct"/>
            <w:gridSpan w:val="11"/>
          </w:tcPr>
          <w:p w14:paraId="5F37754B" w14:textId="77777777" w:rsidR="00565A86" w:rsidRDefault="00565A86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28636E" w:rsidRPr="00F75ACF" w14:paraId="25943E51" w14:textId="77777777" w:rsidTr="00E60C74">
        <w:tc>
          <w:tcPr>
            <w:tcW w:w="3341" w:type="pct"/>
            <w:gridSpan w:val="8"/>
          </w:tcPr>
          <w:p w14:paraId="34D02FF7" w14:textId="654ED76A" w:rsidR="0028636E" w:rsidRPr="0028636E" w:rsidRDefault="00565A86" w:rsidP="00565A86">
            <w:pPr>
              <w:pStyle w:val="Questions1"/>
              <w:jc w:val="left"/>
            </w:pPr>
            <w:r>
              <w:rPr>
                <w:b w:val="0"/>
              </w:rPr>
              <w:t xml:space="preserve">The picture </w:t>
            </w:r>
            <w:r w:rsidR="00617A8C">
              <w:rPr>
                <w:b w:val="0"/>
              </w:rPr>
              <w:t xml:space="preserve">opposite </w:t>
            </w:r>
            <w:r>
              <w:rPr>
                <w:b w:val="0"/>
              </w:rPr>
              <w:t xml:space="preserve">shows a </w:t>
            </w:r>
            <w:r w:rsidR="00BD6B70">
              <w:rPr>
                <w:b w:val="0"/>
              </w:rPr>
              <w:t>container</w:t>
            </w:r>
            <w:r>
              <w:rPr>
                <w:b w:val="0"/>
              </w:rPr>
              <w:t>.</w:t>
            </w:r>
          </w:p>
          <w:p w14:paraId="3A4E33AA" w14:textId="7661F6BD" w:rsidR="0028636E" w:rsidRPr="0028636E" w:rsidRDefault="00565A86" w:rsidP="0028636E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>The picture is 3</w:t>
            </w:r>
            <w:r w:rsidR="00617A8C">
              <w:rPr>
                <w:b w:val="0"/>
              </w:rPr>
              <w:t>0</w:t>
            </w:r>
            <w:r>
              <w:rPr>
                <w:b w:val="0"/>
              </w:rPr>
              <w:t xml:space="preserve"> cm wide and 40 cm high. </w:t>
            </w:r>
          </w:p>
          <w:p w14:paraId="09454635" w14:textId="6520CCBC" w:rsidR="00565A86" w:rsidRPr="00F75ACF" w:rsidRDefault="00565A86" w:rsidP="0028636E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>What scale is used in the picture?</w:t>
            </w:r>
          </w:p>
        </w:tc>
        <w:tc>
          <w:tcPr>
            <w:tcW w:w="1659" w:type="pct"/>
            <w:gridSpan w:val="3"/>
            <w:vMerge w:val="restart"/>
            <w:vAlign w:val="center"/>
          </w:tcPr>
          <w:p w14:paraId="41A30219" w14:textId="399AF8CF" w:rsidR="00565A86" w:rsidRPr="00F75ACF" w:rsidRDefault="00BD6B70" w:rsidP="00E60C74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09862098" wp14:editId="503C33D4">
                  <wp:extent cx="1080000" cy="1440000"/>
                  <wp:effectExtent l="0" t="0" r="12700" b="8255"/>
                  <wp:docPr id="558" name="Picture 558" descr="Macintosh HD:Users:gregorypowers:Downloads:1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78" descr="Macintosh HD:Users:gregorypowers:Downloads: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0800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636E" w:rsidRPr="00714075" w14:paraId="17202A38" w14:textId="77777777" w:rsidTr="0028636E">
        <w:tc>
          <w:tcPr>
            <w:tcW w:w="146" w:type="pct"/>
            <w:vAlign w:val="center"/>
          </w:tcPr>
          <w:p w14:paraId="43277CF9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8" w:type="pct"/>
            <w:gridSpan w:val="2"/>
            <w:vAlign w:val="center"/>
          </w:tcPr>
          <w:p w14:paraId="5CF2243D" w14:textId="77777777" w:rsidR="00565A86" w:rsidRPr="0021609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926" w:type="pct"/>
            <w:gridSpan w:val="5"/>
            <w:vAlign w:val="center"/>
          </w:tcPr>
          <w:p w14:paraId="50651273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 cm represents 10 cm</w:t>
            </w:r>
          </w:p>
        </w:tc>
        <w:tc>
          <w:tcPr>
            <w:tcW w:w="1659" w:type="pct"/>
            <w:gridSpan w:val="3"/>
            <w:vMerge/>
            <w:vAlign w:val="center"/>
          </w:tcPr>
          <w:p w14:paraId="50819AE5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28636E" w:rsidRPr="00714075" w14:paraId="6526B504" w14:textId="77777777" w:rsidTr="0028636E">
        <w:tc>
          <w:tcPr>
            <w:tcW w:w="146" w:type="pct"/>
            <w:vAlign w:val="center"/>
          </w:tcPr>
          <w:p w14:paraId="480076D1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8" w:type="pct"/>
            <w:gridSpan w:val="2"/>
            <w:vAlign w:val="center"/>
          </w:tcPr>
          <w:p w14:paraId="54DB0CE9" w14:textId="77777777" w:rsidR="00565A86" w:rsidRPr="0021609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926" w:type="pct"/>
            <w:gridSpan w:val="5"/>
            <w:vAlign w:val="center"/>
          </w:tcPr>
          <w:p w14:paraId="728B3071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 cm represents 20 cm</w:t>
            </w:r>
          </w:p>
        </w:tc>
        <w:tc>
          <w:tcPr>
            <w:tcW w:w="1659" w:type="pct"/>
            <w:gridSpan w:val="3"/>
            <w:vMerge/>
            <w:vAlign w:val="center"/>
          </w:tcPr>
          <w:p w14:paraId="60CE4B2C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28636E" w:rsidRPr="00714075" w14:paraId="04D13F1C" w14:textId="77777777" w:rsidTr="0028636E">
        <w:tc>
          <w:tcPr>
            <w:tcW w:w="146" w:type="pct"/>
            <w:vAlign w:val="center"/>
          </w:tcPr>
          <w:p w14:paraId="18FB5916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8" w:type="pct"/>
            <w:gridSpan w:val="2"/>
            <w:vAlign w:val="center"/>
          </w:tcPr>
          <w:p w14:paraId="7D95536A" w14:textId="77777777" w:rsidR="00565A86" w:rsidRPr="0021609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926" w:type="pct"/>
            <w:gridSpan w:val="5"/>
            <w:vAlign w:val="center"/>
          </w:tcPr>
          <w:p w14:paraId="64AE1313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 cm represents 30 cm</w:t>
            </w:r>
          </w:p>
        </w:tc>
        <w:tc>
          <w:tcPr>
            <w:tcW w:w="1659" w:type="pct"/>
            <w:gridSpan w:val="3"/>
            <w:vMerge/>
            <w:vAlign w:val="center"/>
          </w:tcPr>
          <w:p w14:paraId="051EACA1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28636E" w:rsidRPr="00714075" w14:paraId="78DD92B8" w14:textId="77777777" w:rsidTr="0028636E">
        <w:trPr>
          <w:trHeight w:val="390"/>
        </w:trPr>
        <w:tc>
          <w:tcPr>
            <w:tcW w:w="146" w:type="pct"/>
            <w:tcBorders>
              <w:bottom w:val="single" w:sz="2" w:space="0" w:color="auto"/>
            </w:tcBorders>
            <w:vAlign w:val="center"/>
          </w:tcPr>
          <w:p w14:paraId="6A6EC580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8" w:type="pct"/>
            <w:gridSpan w:val="2"/>
            <w:tcBorders>
              <w:bottom w:val="single" w:sz="2" w:space="0" w:color="auto"/>
            </w:tcBorders>
            <w:vAlign w:val="center"/>
          </w:tcPr>
          <w:p w14:paraId="369B9F69" w14:textId="77777777" w:rsidR="00565A86" w:rsidRPr="0021609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926" w:type="pct"/>
            <w:gridSpan w:val="5"/>
            <w:tcBorders>
              <w:bottom w:val="single" w:sz="2" w:space="0" w:color="auto"/>
            </w:tcBorders>
            <w:vAlign w:val="center"/>
          </w:tcPr>
          <w:p w14:paraId="0B3F45CE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12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 cm represents 60 cm</w:t>
            </w:r>
          </w:p>
        </w:tc>
        <w:tc>
          <w:tcPr>
            <w:tcW w:w="1659" w:type="pct"/>
            <w:gridSpan w:val="3"/>
            <w:vMerge/>
            <w:tcBorders>
              <w:bottom w:val="single" w:sz="2" w:space="0" w:color="auto"/>
            </w:tcBorders>
            <w:vAlign w:val="center"/>
          </w:tcPr>
          <w:p w14:paraId="1565AE54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120"/>
              <w:rPr>
                <w:sz w:val="24"/>
                <w:lang w:eastAsia="en-AU"/>
              </w:rPr>
            </w:pPr>
          </w:p>
        </w:tc>
      </w:tr>
      <w:tr w:rsidR="00AF4BDE" w14:paraId="6881F9F8" w14:textId="77777777" w:rsidTr="007A3E52">
        <w:tc>
          <w:tcPr>
            <w:tcW w:w="5000" w:type="pct"/>
            <w:gridSpan w:val="11"/>
            <w:tcBorders>
              <w:top w:val="single" w:sz="4" w:space="0" w:color="auto"/>
            </w:tcBorders>
          </w:tcPr>
          <w:p w14:paraId="6752A49D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246F8" w14:paraId="1CEB51C4" w14:textId="77777777" w:rsidTr="007A3E52">
        <w:tc>
          <w:tcPr>
            <w:tcW w:w="5000" w:type="pct"/>
            <w:gridSpan w:val="11"/>
          </w:tcPr>
          <w:p w14:paraId="5D5F7E40" w14:textId="29762893" w:rsidR="000C6EFA" w:rsidRPr="00673A5E" w:rsidRDefault="000C6EFA" w:rsidP="00617A8C">
            <w:pPr>
              <w:pStyle w:val="Questions1"/>
              <w:jc w:val="left"/>
              <w:rPr>
                <w:b w:val="0"/>
              </w:rPr>
            </w:pPr>
            <w:r>
              <w:rPr>
                <w:b w:val="0"/>
              </w:rPr>
              <w:t xml:space="preserve">The temperature at 6 am in </w:t>
            </w:r>
            <w:r w:rsidR="0082258D">
              <w:rPr>
                <w:b w:val="0"/>
              </w:rPr>
              <w:t>Westlake</w:t>
            </w:r>
            <w:r>
              <w:rPr>
                <w:b w:val="0"/>
              </w:rPr>
              <w:t xml:space="preserve"> was </w:t>
            </w:r>
            <w:bookmarkStart w:id="1" w:name="MTBlankEqn"/>
            <w:r w:rsidR="00443FF8" w:rsidRPr="00443FF8">
              <w:rPr>
                <w:position w:val="-6"/>
              </w:rPr>
              <w:object w:dxaOrig="560" w:dyaOrig="320" w14:anchorId="013BD9F7">
                <v:shape id="_x0000_i1116" type="#_x0000_t75" style="width:27.75pt;height:15.75pt" o:ole="">
                  <v:imagedata r:id="rId12" o:title=""/>
                </v:shape>
                <o:OLEObject Type="Embed" ProgID="Equation.DSMT4" ShapeID="_x0000_i1116" DrawAspect="Content" ObjectID="_1515065574" r:id="rId13"/>
              </w:object>
            </w:r>
            <w:bookmarkEnd w:id="1"/>
            <w:r>
              <w:rPr>
                <w:b w:val="0"/>
              </w:rPr>
              <w:t>.</w:t>
            </w:r>
            <w:r w:rsidR="00673A5E">
              <w:rPr>
                <w:b w:val="0"/>
              </w:rPr>
              <w:t xml:space="preserve"> </w:t>
            </w:r>
            <w:r w:rsidR="00617A8C">
              <w:rPr>
                <w:b w:val="0"/>
                <w:noProof/>
              </w:rPr>
              <w:t>At 2 pm the temperature was 12º</w:t>
            </w:r>
            <w:r w:rsidRPr="00673A5E">
              <w:rPr>
                <w:b w:val="0"/>
                <w:noProof/>
              </w:rPr>
              <w:t>C warmer than at 6 am.</w:t>
            </w:r>
            <w:r w:rsidR="00673A5E">
              <w:rPr>
                <w:b w:val="0"/>
              </w:rPr>
              <w:t xml:space="preserve"> </w:t>
            </w:r>
            <w:r w:rsidRPr="00673A5E">
              <w:rPr>
                <w:b w:val="0"/>
                <w:noProof/>
              </w:rPr>
              <w:t>At 7 pm the temperature was 7º C cooler than at 2 pm.</w:t>
            </w:r>
          </w:p>
          <w:p w14:paraId="337B5151" w14:textId="77777777" w:rsidR="000C6EFA" w:rsidRDefault="000C6EFA" w:rsidP="006A6FF6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  <w:noProof/>
              </w:rPr>
              <w:t>What was the temperature at 7 pm?</w:t>
            </w:r>
          </w:p>
        </w:tc>
      </w:tr>
      <w:tr w:rsidR="00BD6B70" w:rsidRPr="007A3E52" w14:paraId="72FA3660" w14:textId="77777777" w:rsidTr="0028636E">
        <w:trPr>
          <w:trHeight w:val="359"/>
        </w:trPr>
        <w:tc>
          <w:tcPr>
            <w:tcW w:w="159" w:type="pct"/>
            <w:gridSpan w:val="2"/>
            <w:vAlign w:val="center"/>
          </w:tcPr>
          <w:p w14:paraId="0AAC8EAB" w14:textId="77777777" w:rsidR="000C6EFA" w:rsidRPr="007A3E52" w:rsidRDefault="000C6EFA" w:rsidP="007A3E52">
            <w:pPr>
              <w:pStyle w:val="123"/>
              <w:tabs>
                <w:tab w:val="clear" w:pos="567"/>
                <w:tab w:val="left" w:pos="537"/>
              </w:tabs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3"/>
            <w:vAlign w:val="center"/>
          </w:tcPr>
          <w:p w14:paraId="18E9EE05" w14:textId="613A3024" w:rsidR="000C6EFA" w:rsidRPr="007A3E52" w:rsidRDefault="00443FF8" w:rsidP="00443FF8">
            <w:pPr>
              <w:pStyle w:val="123"/>
              <w:tabs>
                <w:tab w:val="clear" w:pos="567"/>
                <w:tab w:val="left" w:pos="537"/>
              </w:tabs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400" w:dyaOrig="320" w14:anchorId="50E6F7F0">
                <v:shape id="_x0000_i1122" type="#_x0000_t75" style="width:20.25pt;height:15.75pt" o:ole="">
                  <v:imagedata r:id="rId14" o:title=""/>
                </v:shape>
                <o:OLEObject Type="Embed" ProgID="Equation.DSMT4" ShapeID="_x0000_i1122" DrawAspect="Content" ObjectID="_1515065575" r:id="rId15"/>
              </w:object>
            </w:r>
          </w:p>
        </w:tc>
        <w:tc>
          <w:tcPr>
            <w:tcW w:w="1212" w:type="pct"/>
            <w:gridSpan w:val="2"/>
            <w:vAlign w:val="center"/>
          </w:tcPr>
          <w:p w14:paraId="615CFC9F" w14:textId="3A4E3EB4" w:rsidR="000C6EFA" w:rsidRPr="007A3E52" w:rsidRDefault="00443FF8" w:rsidP="00443FF8">
            <w:pPr>
              <w:pStyle w:val="123"/>
              <w:tabs>
                <w:tab w:val="clear" w:pos="567"/>
                <w:tab w:val="left" w:pos="537"/>
              </w:tabs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560" w:dyaOrig="320" w14:anchorId="674187C2">
                <v:shape id="_x0000_i1127" type="#_x0000_t75" style="width:27.75pt;height:15.75pt" o:ole="">
                  <v:imagedata r:id="rId16" o:title=""/>
                </v:shape>
                <o:OLEObject Type="Embed" ProgID="Equation.DSMT4" ShapeID="_x0000_i1127" DrawAspect="Content" ObjectID="_1515065576" r:id="rId17"/>
              </w:object>
            </w:r>
          </w:p>
        </w:tc>
        <w:tc>
          <w:tcPr>
            <w:tcW w:w="1210" w:type="pct"/>
            <w:gridSpan w:val="3"/>
            <w:vAlign w:val="center"/>
          </w:tcPr>
          <w:p w14:paraId="4754528D" w14:textId="3D15BA3C" w:rsidR="000C6EFA" w:rsidRPr="007A3E52" w:rsidRDefault="00443FF8" w:rsidP="00443FF8">
            <w:pPr>
              <w:pStyle w:val="123"/>
              <w:tabs>
                <w:tab w:val="clear" w:pos="567"/>
                <w:tab w:val="left" w:pos="537"/>
              </w:tabs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560" w:dyaOrig="320" w14:anchorId="3A3ED627">
                <v:shape id="_x0000_i1132" type="#_x0000_t75" style="width:27.75pt;height:15.75pt" o:ole="">
                  <v:imagedata r:id="rId18" o:title=""/>
                </v:shape>
                <o:OLEObject Type="Embed" ProgID="Equation.DSMT4" ShapeID="_x0000_i1132" DrawAspect="Content" ObjectID="_1515065577" r:id="rId19"/>
              </w:object>
            </w:r>
          </w:p>
        </w:tc>
        <w:tc>
          <w:tcPr>
            <w:tcW w:w="1210" w:type="pct"/>
            <w:vAlign w:val="center"/>
          </w:tcPr>
          <w:p w14:paraId="08EFCF8E" w14:textId="5CF9FECD" w:rsidR="000C6EFA" w:rsidRPr="007A3E52" w:rsidRDefault="00443FF8" w:rsidP="00443FF8">
            <w:pPr>
              <w:pStyle w:val="123"/>
              <w:tabs>
                <w:tab w:val="clear" w:pos="567"/>
                <w:tab w:val="left" w:pos="537"/>
              </w:tabs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680" w:dyaOrig="320" w14:anchorId="51C8BCCC">
                <v:shape id="_x0000_i1137" type="#_x0000_t75" style="width:33.75pt;height:15.75pt" o:ole="">
                  <v:imagedata r:id="rId20" o:title=""/>
                </v:shape>
                <o:OLEObject Type="Embed" ProgID="Equation.DSMT4" ShapeID="_x0000_i1137" DrawAspect="Content" ObjectID="_1515065578" r:id="rId21"/>
              </w:object>
            </w:r>
          </w:p>
        </w:tc>
      </w:tr>
      <w:tr w:rsidR="007A3E52" w14:paraId="3E9EB052" w14:textId="77777777" w:rsidTr="0028636E">
        <w:tc>
          <w:tcPr>
            <w:tcW w:w="159" w:type="pct"/>
            <w:gridSpan w:val="2"/>
            <w:tcBorders>
              <w:bottom w:val="single" w:sz="2" w:space="0" w:color="auto"/>
            </w:tcBorders>
            <w:vAlign w:val="center"/>
          </w:tcPr>
          <w:p w14:paraId="0404FF22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3"/>
            <w:tcBorders>
              <w:bottom w:val="single" w:sz="2" w:space="0" w:color="auto"/>
            </w:tcBorders>
            <w:vAlign w:val="center"/>
          </w:tcPr>
          <w:p w14:paraId="4EBC7160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gridSpan w:val="2"/>
            <w:tcBorders>
              <w:bottom w:val="single" w:sz="2" w:space="0" w:color="auto"/>
            </w:tcBorders>
            <w:vAlign w:val="center"/>
          </w:tcPr>
          <w:p w14:paraId="2E56484B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3"/>
            <w:tcBorders>
              <w:bottom w:val="single" w:sz="2" w:space="0" w:color="auto"/>
            </w:tcBorders>
            <w:vAlign w:val="center"/>
          </w:tcPr>
          <w:p w14:paraId="3F20259C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4F4FACA2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532BA033" w14:textId="77777777" w:rsidTr="007A3E52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68DF2216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6019DCE1" w14:textId="77777777" w:rsidTr="007A3E52">
        <w:tc>
          <w:tcPr>
            <w:tcW w:w="5000" w:type="pct"/>
            <w:gridSpan w:val="11"/>
          </w:tcPr>
          <w:p w14:paraId="4BADA82E" w14:textId="77777777" w:rsidR="00AF4BDE" w:rsidRDefault="00673A5E" w:rsidP="00617A8C">
            <w:pPr>
              <w:pStyle w:val="Questions1"/>
              <w:jc w:val="left"/>
            </w:pPr>
            <w:r>
              <w:rPr>
                <w:b w:val="0"/>
              </w:rPr>
              <w:t>The table below shows the daily temperatures of Australian cities.</w:t>
            </w:r>
          </w:p>
        </w:tc>
      </w:tr>
      <w:tr w:rsidR="00673A5E" w14:paraId="3344B6AB" w14:textId="77777777" w:rsidTr="0028636E">
        <w:trPr>
          <w:trHeight w:val="2995"/>
        </w:trPr>
        <w:tc>
          <w:tcPr>
            <w:tcW w:w="5000" w:type="pct"/>
            <w:gridSpan w:val="11"/>
          </w:tcPr>
          <w:tbl>
            <w:tblPr>
              <w:tblpPr w:leftFromText="180" w:rightFromText="180" w:vertAnchor="page" w:horzAnchor="page" w:tblpX="2879" w:tblpY="17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810"/>
              <w:gridCol w:w="1576"/>
            </w:tblGrid>
            <w:tr w:rsidR="0028636E" w14:paraId="67B4C8EB" w14:textId="77777777" w:rsidTr="0028636E">
              <w:tc>
                <w:tcPr>
                  <w:tcW w:w="0" w:type="auto"/>
                  <w:shd w:val="clear" w:color="auto" w:fill="auto"/>
                </w:tcPr>
                <w:p w14:paraId="7FD78F52" w14:textId="77777777" w:rsidR="0028636E" w:rsidRPr="00673A5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rPr>
                      <w:b/>
                      <w:sz w:val="24"/>
                      <w:lang w:eastAsia="en-AU"/>
                    </w:rPr>
                  </w:pPr>
                  <w:r w:rsidRPr="00673A5E">
                    <w:rPr>
                      <w:b/>
                      <w:sz w:val="24"/>
                      <w:lang w:eastAsia="en-AU"/>
                    </w:rPr>
                    <w:t>Australian City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0BA22D69" w14:textId="77777777" w:rsidR="0028636E" w:rsidRPr="00673A5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rPr>
                      <w:b/>
                      <w:sz w:val="24"/>
                      <w:lang w:eastAsia="en-AU"/>
                    </w:rPr>
                  </w:pPr>
                  <w:r w:rsidRPr="00673A5E">
                    <w:rPr>
                      <w:b/>
                      <w:sz w:val="24"/>
                      <w:lang w:eastAsia="en-AU"/>
                    </w:rPr>
                    <w:t>Temperature</w:t>
                  </w:r>
                </w:p>
              </w:tc>
            </w:tr>
            <w:tr w:rsidR="0028636E" w14:paraId="75AF9F84" w14:textId="77777777" w:rsidTr="0028636E">
              <w:tc>
                <w:tcPr>
                  <w:tcW w:w="0" w:type="auto"/>
                  <w:shd w:val="clear" w:color="auto" w:fill="auto"/>
                </w:tcPr>
                <w:p w14:paraId="1D8CCCEB" w14:textId="77777777" w:rsidR="0028636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rPr>
                      <w:sz w:val="24"/>
                      <w:lang w:eastAsia="en-AU"/>
                    </w:rPr>
                  </w:pPr>
                  <w:r>
                    <w:rPr>
                      <w:sz w:val="24"/>
                      <w:lang w:eastAsia="en-AU"/>
                    </w:rPr>
                    <w:t>Adelaide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3D9E1C47" w14:textId="77777777" w:rsidR="0028636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jc w:val="center"/>
                    <w:rPr>
                      <w:sz w:val="24"/>
                      <w:lang w:eastAsia="en-AU"/>
                    </w:rPr>
                  </w:pPr>
                  <w:r>
                    <w:rPr>
                      <w:sz w:val="24"/>
                      <w:lang w:eastAsia="en-AU"/>
                    </w:rPr>
                    <w:t>28°C</w:t>
                  </w:r>
                </w:p>
              </w:tc>
            </w:tr>
            <w:tr w:rsidR="0028636E" w14:paraId="0A6CB057" w14:textId="77777777" w:rsidTr="0028636E">
              <w:tc>
                <w:tcPr>
                  <w:tcW w:w="0" w:type="auto"/>
                  <w:shd w:val="clear" w:color="auto" w:fill="auto"/>
                </w:tcPr>
                <w:p w14:paraId="6D876EFB" w14:textId="77777777" w:rsidR="0028636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rPr>
                      <w:sz w:val="24"/>
                      <w:lang w:eastAsia="en-AU"/>
                    </w:rPr>
                  </w:pPr>
                  <w:r>
                    <w:rPr>
                      <w:sz w:val="24"/>
                      <w:lang w:eastAsia="en-AU"/>
                    </w:rPr>
                    <w:t>Brisbane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7FB97FE7" w14:textId="77777777" w:rsidR="0028636E" w:rsidRDefault="0028636E" w:rsidP="0028636E">
                  <w:pPr>
                    <w:spacing w:before="20" w:after="20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lang w:eastAsia="en-AU"/>
                    </w:rPr>
                    <w:t>30°C</w:t>
                  </w:r>
                </w:p>
              </w:tc>
            </w:tr>
            <w:tr w:rsidR="0028636E" w14:paraId="2D3A75AE" w14:textId="77777777" w:rsidTr="0028636E">
              <w:tc>
                <w:tcPr>
                  <w:tcW w:w="0" w:type="auto"/>
                  <w:shd w:val="clear" w:color="auto" w:fill="auto"/>
                </w:tcPr>
                <w:p w14:paraId="06B5B0FB" w14:textId="77777777" w:rsidR="0028636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rPr>
                      <w:sz w:val="24"/>
                      <w:lang w:eastAsia="en-AU"/>
                    </w:rPr>
                  </w:pPr>
                  <w:r>
                    <w:rPr>
                      <w:sz w:val="24"/>
                      <w:lang w:eastAsia="en-AU"/>
                    </w:rPr>
                    <w:t>Canberra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03534994" w14:textId="77777777" w:rsidR="0028636E" w:rsidRDefault="0028636E" w:rsidP="0028636E">
                  <w:pPr>
                    <w:spacing w:before="20" w:after="20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lang w:eastAsia="en-AU"/>
                    </w:rPr>
                    <w:t>24°C</w:t>
                  </w:r>
                </w:p>
              </w:tc>
            </w:tr>
            <w:tr w:rsidR="0028636E" w14:paraId="3026ACE1" w14:textId="77777777" w:rsidTr="0028636E">
              <w:tc>
                <w:tcPr>
                  <w:tcW w:w="0" w:type="auto"/>
                  <w:shd w:val="clear" w:color="auto" w:fill="auto"/>
                </w:tcPr>
                <w:p w14:paraId="36C14F8F" w14:textId="77777777" w:rsidR="0028636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rPr>
                      <w:sz w:val="24"/>
                      <w:lang w:eastAsia="en-AU"/>
                    </w:rPr>
                  </w:pPr>
                  <w:r>
                    <w:rPr>
                      <w:sz w:val="24"/>
                      <w:lang w:eastAsia="en-AU"/>
                    </w:rPr>
                    <w:t>Darwin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3115E609" w14:textId="77777777" w:rsidR="0028636E" w:rsidRDefault="0028636E" w:rsidP="0028636E">
                  <w:pPr>
                    <w:spacing w:before="20" w:after="20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lang w:eastAsia="en-AU"/>
                    </w:rPr>
                    <w:t>33°C</w:t>
                  </w:r>
                </w:p>
              </w:tc>
            </w:tr>
            <w:tr w:rsidR="0028636E" w14:paraId="0D644A67" w14:textId="77777777" w:rsidTr="0028636E">
              <w:tc>
                <w:tcPr>
                  <w:tcW w:w="0" w:type="auto"/>
                  <w:shd w:val="clear" w:color="auto" w:fill="auto"/>
                </w:tcPr>
                <w:p w14:paraId="56C303C3" w14:textId="77777777" w:rsidR="0028636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rPr>
                      <w:sz w:val="24"/>
                      <w:lang w:eastAsia="en-AU"/>
                    </w:rPr>
                  </w:pPr>
                  <w:r>
                    <w:rPr>
                      <w:sz w:val="24"/>
                      <w:lang w:eastAsia="en-AU"/>
                    </w:rPr>
                    <w:t>Hobart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12742962" w14:textId="77777777" w:rsidR="0028636E" w:rsidRDefault="0028636E" w:rsidP="0028636E">
                  <w:pPr>
                    <w:spacing w:before="20" w:after="20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lang w:eastAsia="en-AU"/>
                    </w:rPr>
                    <w:t>23°C</w:t>
                  </w:r>
                </w:p>
              </w:tc>
            </w:tr>
            <w:tr w:rsidR="0028636E" w14:paraId="302BFA47" w14:textId="77777777" w:rsidTr="0028636E">
              <w:tc>
                <w:tcPr>
                  <w:tcW w:w="0" w:type="auto"/>
                  <w:shd w:val="clear" w:color="auto" w:fill="auto"/>
                </w:tcPr>
                <w:p w14:paraId="5B8714ED" w14:textId="77777777" w:rsidR="0028636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rPr>
                      <w:sz w:val="24"/>
                      <w:lang w:eastAsia="en-AU"/>
                    </w:rPr>
                  </w:pPr>
                  <w:r>
                    <w:rPr>
                      <w:sz w:val="24"/>
                      <w:lang w:eastAsia="en-AU"/>
                    </w:rPr>
                    <w:t>Sydney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683ABB2F" w14:textId="77777777" w:rsidR="0028636E" w:rsidRDefault="0028636E" w:rsidP="0028636E">
                  <w:pPr>
                    <w:spacing w:before="20" w:after="20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lang w:eastAsia="en-AU"/>
                    </w:rPr>
                    <w:t>26°C</w:t>
                  </w:r>
                </w:p>
              </w:tc>
            </w:tr>
            <w:tr w:rsidR="0028636E" w14:paraId="3F1596FD" w14:textId="77777777" w:rsidTr="0028636E">
              <w:tc>
                <w:tcPr>
                  <w:tcW w:w="0" w:type="auto"/>
                  <w:shd w:val="clear" w:color="auto" w:fill="auto"/>
                </w:tcPr>
                <w:p w14:paraId="222D4778" w14:textId="77777777" w:rsidR="0028636E" w:rsidRDefault="0028636E" w:rsidP="0028636E">
                  <w:pPr>
                    <w:pStyle w:val="123"/>
                    <w:tabs>
                      <w:tab w:val="clear" w:pos="567"/>
                    </w:tabs>
                    <w:spacing w:before="20" w:after="20"/>
                    <w:rPr>
                      <w:sz w:val="24"/>
                      <w:lang w:eastAsia="en-AU"/>
                    </w:rPr>
                  </w:pPr>
                  <w:r>
                    <w:rPr>
                      <w:sz w:val="24"/>
                      <w:lang w:eastAsia="en-AU"/>
                    </w:rPr>
                    <w:t>Melbourne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3E1B799F" w14:textId="77777777" w:rsidR="0028636E" w:rsidRDefault="0028636E" w:rsidP="0028636E">
                  <w:pPr>
                    <w:spacing w:before="20" w:after="20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  <w:lang w:eastAsia="en-AU"/>
                    </w:rPr>
                    <w:t>25°C</w:t>
                  </w:r>
                </w:p>
              </w:tc>
            </w:tr>
          </w:tbl>
          <w:p w14:paraId="5B3B7A5B" w14:textId="77777777" w:rsidR="00673A5E" w:rsidRDefault="00673A5E" w:rsidP="00673A5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13D1CE00" w14:textId="77777777" w:rsidR="00673A5E" w:rsidRDefault="00673A5E" w:rsidP="00673A5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72D8A0C7" w14:textId="77777777" w:rsidR="00673A5E" w:rsidRDefault="00673A5E" w:rsidP="00673A5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7B9CD6C5" w14:textId="77777777" w:rsidR="00673A5E" w:rsidRDefault="00673A5E" w:rsidP="00673A5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4AE833BC" w14:textId="77777777" w:rsidR="00673A5E" w:rsidRDefault="00673A5E" w:rsidP="00673A5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491589FD" w14:textId="77777777" w:rsidR="00673A5E" w:rsidRDefault="00673A5E" w:rsidP="00673A5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5A5B8ED1" w14:textId="77777777" w:rsidR="00673A5E" w:rsidRDefault="00673A5E" w:rsidP="00673A5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0582D4F3" w14:textId="77777777" w:rsidR="00673A5E" w:rsidRDefault="00673A5E" w:rsidP="00673A5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404BB3FD" w14:textId="77777777" w:rsidR="00673A5E" w:rsidRDefault="00673A5E" w:rsidP="0028636E">
            <w:pPr>
              <w:pStyle w:val="Questions1"/>
              <w:numPr>
                <w:ilvl w:val="0"/>
                <w:numId w:val="0"/>
              </w:numPr>
              <w:rPr>
                <w:b w:val="0"/>
              </w:rPr>
            </w:pPr>
          </w:p>
        </w:tc>
      </w:tr>
      <w:tr w:rsidR="0028636E" w14:paraId="2119B799" w14:textId="77777777" w:rsidTr="0028636E">
        <w:trPr>
          <w:trHeight w:val="298"/>
        </w:trPr>
        <w:tc>
          <w:tcPr>
            <w:tcW w:w="5000" w:type="pct"/>
            <w:gridSpan w:val="11"/>
          </w:tcPr>
          <w:p w14:paraId="6BAB2E3C" w14:textId="1A3F01B3" w:rsidR="0028636E" w:rsidRPr="00673A5E" w:rsidRDefault="0028636E" w:rsidP="0028636E">
            <w:pPr>
              <w:pStyle w:val="123"/>
              <w:tabs>
                <w:tab w:val="clear" w:pos="567"/>
              </w:tabs>
              <w:spacing w:before="20" w:after="20"/>
              <w:ind w:firstLine="142"/>
              <w:rPr>
                <w:b/>
                <w:sz w:val="24"/>
                <w:lang w:eastAsia="en-AU"/>
              </w:rPr>
            </w:pPr>
            <w:r w:rsidRPr="0028636E">
              <w:rPr>
                <w:sz w:val="24"/>
                <w:lang w:eastAsia="en-AU"/>
              </w:rPr>
              <w:t>Which city has the median temperature?</w:t>
            </w:r>
          </w:p>
        </w:tc>
      </w:tr>
      <w:tr w:rsidR="00BD6B70" w14:paraId="7FE065B1" w14:textId="77777777" w:rsidTr="0028636E">
        <w:tc>
          <w:tcPr>
            <w:tcW w:w="159" w:type="pct"/>
            <w:gridSpan w:val="2"/>
            <w:vAlign w:val="center"/>
          </w:tcPr>
          <w:p w14:paraId="6E209C14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3"/>
            <w:vAlign w:val="center"/>
          </w:tcPr>
          <w:p w14:paraId="7410A2EC" w14:textId="77777777" w:rsidR="00AF4BDE" w:rsidRDefault="00673A5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4˚C</w:t>
            </w:r>
          </w:p>
        </w:tc>
        <w:tc>
          <w:tcPr>
            <w:tcW w:w="1212" w:type="pct"/>
            <w:gridSpan w:val="2"/>
            <w:vAlign w:val="center"/>
          </w:tcPr>
          <w:p w14:paraId="3D473B16" w14:textId="77777777" w:rsidR="00AF4BDE" w:rsidRDefault="00673A5E" w:rsidP="00673A5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5˚C</w:t>
            </w:r>
          </w:p>
        </w:tc>
        <w:tc>
          <w:tcPr>
            <w:tcW w:w="1210" w:type="pct"/>
            <w:gridSpan w:val="3"/>
            <w:vAlign w:val="center"/>
          </w:tcPr>
          <w:p w14:paraId="70B27E80" w14:textId="77777777" w:rsidR="00AF4BDE" w:rsidRDefault="00673A5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2" w:name="OLE_LINK466"/>
            <w:bookmarkStart w:id="3" w:name="OLE_LINK467"/>
            <w:r>
              <w:rPr>
                <w:sz w:val="24"/>
                <w:lang w:eastAsia="en-AU"/>
              </w:rPr>
              <w:t>26˚C</w:t>
            </w:r>
            <w:bookmarkEnd w:id="2"/>
            <w:bookmarkEnd w:id="3"/>
          </w:p>
        </w:tc>
        <w:tc>
          <w:tcPr>
            <w:tcW w:w="1210" w:type="pct"/>
            <w:vAlign w:val="center"/>
          </w:tcPr>
          <w:p w14:paraId="0AABE798" w14:textId="77777777" w:rsidR="00AF4BDE" w:rsidRDefault="00673A5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33˚C</w:t>
            </w:r>
          </w:p>
        </w:tc>
      </w:tr>
      <w:tr w:rsidR="00BD6B70" w14:paraId="3619455E" w14:textId="77777777" w:rsidTr="0028636E">
        <w:tc>
          <w:tcPr>
            <w:tcW w:w="159" w:type="pct"/>
            <w:gridSpan w:val="2"/>
            <w:tcBorders>
              <w:bottom w:val="single" w:sz="2" w:space="0" w:color="auto"/>
            </w:tcBorders>
            <w:vAlign w:val="center"/>
          </w:tcPr>
          <w:p w14:paraId="5EAA2F56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3"/>
            <w:tcBorders>
              <w:bottom w:val="single" w:sz="2" w:space="0" w:color="auto"/>
            </w:tcBorders>
            <w:vAlign w:val="center"/>
          </w:tcPr>
          <w:p w14:paraId="41E6CFC8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gridSpan w:val="2"/>
            <w:tcBorders>
              <w:bottom w:val="single" w:sz="2" w:space="0" w:color="auto"/>
            </w:tcBorders>
            <w:vAlign w:val="center"/>
          </w:tcPr>
          <w:p w14:paraId="4EBE07D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3"/>
            <w:tcBorders>
              <w:bottom w:val="single" w:sz="2" w:space="0" w:color="auto"/>
            </w:tcBorders>
            <w:vAlign w:val="center"/>
          </w:tcPr>
          <w:p w14:paraId="6B3EC6CC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625D733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706352" w14:paraId="0F0469AF" w14:textId="77777777" w:rsidTr="007A3E52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0286F8D3" w14:textId="74F29B5C" w:rsidR="00706352" w:rsidRDefault="00706352" w:rsidP="0028636E">
            <w:pPr>
              <w:pStyle w:val="123"/>
              <w:tabs>
                <w:tab w:val="clear" w:pos="567"/>
              </w:tabs>
              <w:spacing w:before="40" w:after="40"/>
              <w:ind w:firstLine="142"/>
              <w:rPr>
                <w:sz w:val="24"/>
                <w:lang w:eastAsia="en-AU"/>
              </w:rPr>
            </w:pPr>
          </w:p>
        </w:tc>
      </w:tr>
      <w:tr w:rsidR="00706352" w14:paraId="209ED972" w14:textId="77777777" w:rsidTr="007A3E52">
        <w:tc>
          <w:tcPr>
            <w:tcW w:w="5000" w:type="pct"/>
            <w:gridSpan w:val="11"/>
          </w:tcPr>
          <w:p w14:paraId="37570670" w14:textId="1668DECC" w:rsidR="00706352" w:rsidRDefault="00706352" w:rsidP="00443FF8">
            <w:pPr>
              <w:pStyle w:val="Questions1"/>
            </w:pPr>
            <w:r>
              <w:rPr>
                <w:b w:val="0"/>
              </w:rPr>
              <w:t xml:space="preserve">If </w:t>
            </w:r>
            <w:r w:rsidR="00443FF8" w:rsidRPr="00443FF8">
              <w:rPr>
                <w:position w:val="-6"/>
              </w:rPr>
              <w:object w:dxaOrig="600" w:dyaOrig="279" w14:anchorId="3C4E591F">
                <v:shape id="_x0000_i1143" type="#_x0000_t75" style="width:30pt;height:14.25pt" o:ole="">
                  <v:imagedata r:id="rId22" o:title=""/>
                </v:shape>
                <o:OLEObject Type="Embed" ProgID="Equation.DSMT4" ShapeID="_x0000_i1143" DrawAspect="Content" ObjectID="_1515065579" r:id="rId23"/>
              </w:object>
            </w:r>
            <w:r>
              <w:rPr>
                <w:b w:val="0"/>
              </w:rPr>
              <w:t xml:space="preserve"> what is the value of </w:t>
            </w:r>
            <w:r w:rsidR="00443FF8" w:rsidRPr="00443FF8">
              <w:rPr>
                <w:position w:val="-24"/>
              </w:rPr>
              <w:object w:dxaOrig="740" w:dyaOrig="620" w14:anchorId="414ECB54">
                <v:shape id="_x0000_i1151" type="#_x0000_t75" style="width:36.75pt;height:30.75pt" o:ole="">
                  <v:imagedata r:id="rId24" o:title=""/>
                </v:shape>
                <o:OLEObject Type="Embed" ProgID="Equation.DSMT4" ShapeID="_x0000_i1151" DrawAspect="Content" ObjectID="_1515065580" r:id="rId25"/>
              </w:object>
            </w:r>
            <w:r>
              <w:rPr>
                <w:b w:val="0"/>
              </w:rPr>
              <w:t>?</w:t>
            </w:r>
          </w:p>
        </w:tc>
      </w:tr>
      <w:tr w:rsidR="007A3E52" w14:paraId="058B67D0" w14:textId="77777777" w:rsidTr="0028636E">
        <w:tc>
          <w:tcPr>
            <w:tcW w:w="159" w:type="pct"/>
            <w:gridSpan w:val="2"/>
            <w:vAlign w:val="center"/>
          </w:tcPr>
          <w:p w14:paraId="0908AD54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149" w:type="pct"/>
            <w:gridSpan w:val="2"/>
            <w:vAlign w:val="center"/>
          </w:tcPr>
          <w:p w14:paraId="2CEE2ADC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</w:t>
            </w:r>
          </w:p>
        </w:tc>
        <w:tc>
          <w:tcPr>
            <w:tcW w:w="1208" w:type="pct"/>
            <w:gridSpan w:val="2"/>
            <w:vAlign w:val="center"/>
          </w:tcPr>
          <w:p w14:paraId="47EF0E5E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3</w:t>
            </w:r>
          </w:p>
        </w:tc>
        <w:tc>
          <w:tcPr>
            <w:tcW w:w="1269" w:type="pct"/>
            <w:gridSpan w:val="3"/>
            <w:vAlign w:val="center"/>
          </w:tcPr>
          <w:p w14:paraId="3906FAD3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</w:t>
            </w:r>
          </w:p>
        </w:tc>
        <w:tc>
          <w:tcPr>
            <w:tcW w:w="1215" w:type="pct"/>
            <w:gridSpan w:val="2"/>
            <w:vAlign w:val="center"/>
          </w:tcPr>
          <w:p w14:paraId="5BD13FDA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2</w:t>
            </w:r>
          </w:p>
        </w:tc>
      </w:tr>
      <w:tr w:rsidR="007A3E52" w14:paraId="426640A9" w14:textId="77777777" w:rsidTr="0028636E">
        <w:tc>
          <w:tcPr>
            <w:tcW w:w="159" w:type="pct"/>
            <w:gridSpan w:val="2"/>
            <w:tcBorders>
              <w:bottom w:val="single" w:sz="2" w:space="0" w:color="auto"/>
            </w:tcBorders>
            <w:vAlign w:val="center"/>
          </w:tcPr>
          <w:p w14:paraId="501A5354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49" w:type="pct"/>
            <w:gridSpan w:val="2"/>
            <w:tcBorders>
              <w:bottom w:val="single" w:sz="2" w:space="0" w:color="auto"/>
            </w:tcBorders>
            <w:vAlign w:val="center"/>
          </w:tcPr>
          <w:p w14:paraId="1CFBA345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8" w:type="pct"/>
            <w:gridSpan w:val="2"/>
            <w:tcBorders>
              <w:bottom w:val="single" w:sz="2" w:space="0" w:color="auto"/>
            </w:tcBorders>
            <w:vAlign w:val="center"/>
          </w:tcPr>
          <w:p w14:paraId="7CB35B2A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69" w:type="pct"/>
            <w:gridSpan w:val="3"/>
            <w:tcBorders>
              <w:bottom w:val="single" w:sz="2" w:space="0" w:color="auto"/>
            </w:tcBorders>
            <w:vAlign w:val="center"/>
          </w:tcPr>
          <w:p w14:paraId="07BD56F1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05BD189F" w14:textId="77777777" w:rsidR="00706352" w:rsidRDefault="0070635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</w:tbl>
    <w:p w14:paraId="22F152F2" w14:textId="77777777" w:rsidR="007A3E52" w:rsidRDefault="007A3E52">
      <w: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63"/>
        <w:gridCol w:w="7"/>
        <w:gridCol w:w="22"/>
        <w:gridCol w:w="2128"/>
        <w:gridCol w:w="104"/>
        <w:gridCol w:w="15"/>
        <w:gridCol w:w="2125"/>
        <w:gridCol w:w="115"/>
        <w:gridCol w:w="9"/>
        <w:gridCol w:w="2210"/>
        <w:gridCol w:w="39"/>
        <w:gridCol w:w="2249"/>
      </w:tblGrid>
      <w:tr w:rsidR="00AF4BDE" w14:paraId="354F7683" w14:textId="77777777" w:rsidTr="007A3E52">
        <w:tc>
          <w:tcPr>
            <w:tcW w:w="5000" w:type="pct"/>
            <w:gridSpan w:val="12"/>
          </w:tcPr>
          <w:p w14:paraId="3D8513A5" w14:textId="77777777" w:rsidR="00AF4BDE" w:rsidRDefault="00A443DB">
            <w:pPr>
              <w:pStyle w:val="Questions1"/>
            </w:pPr>
            <w:r>
              <w:rPr>
                <w:b w:val="0"/>
              </w:rPr>
              <w:lastRenderedPageBreak/>
              <w:t>What is the difference between 0.006 and 0.06?</w:t>
            </w:r>
          </w:p>
        </w:tc>
      </w:tr>
      <w:tr w:rsidR="007A3E52" w14:paraId="36A1BCF9" w14:textId="77777777" w:rsidTr="007A3E52">
        <w:tc>
          <w:tcPr>
            <w:tcW w:w="157" w:type="pct"/>
            <w:gridSpan w:val="3"/>
            <w:vAlign w:val="center"/>
          </w:tcPr>
          <w:p w14:paraId="448243B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3"/>
            <w:vAlign w:val="center"/>
          </w:tcPr>
          <w:p w14:paraId="546C0823" w14:textId="77777777" w:rsidR="00AF4BDE" w:rsidRPr="00A443DB" w:rsidRDefault="00A443DB" w:rsidP="00A443D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010</w:t>
            </w:r>
          </w:p>
        </w:tc>
        <w:tc>
          <w:tcPr>
            <w:tcW w:w="1211" w:type="pct"/>
            <w:gridSpan w:val="3"/>
            <w:vAlign w:val="center"/>
          </w:tcPr>
          <w:p w14:paraId="4F8105F3" w14:textId="77777777" w:rsidR="00AF4BDE" w:rsidRDefault="00A443DB" w:rsidP="00A443D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012</w:t>
            </w:r>
          </w:p>
        </w:tc>
        <w:tc>
          <w:tcPr>
            <w:tcW w:w="1210" w:type="pct"/>
            <w:gridSpan w:val="2"/>
            <w:vAlign w:val="center"/>
          </w:tcPr>
          <w:p w14:paraId="23CE0FF3" w14:textId="77777777" w:rsidR="00AF4BDE" w:rsidRDefault="00A443D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A443DB">
              <w:rPr>
                <w:sz w:val="24"/>
              </w:rPr>
              <w:t>0.054</w:t>
            </w:r>
          </w:p>
        </w:tc>
        <w:tc>
          <w:tcPr>
            <w:tcW w:w="1211" w:type="pct"/>
            <w:vAlign w:val="center"/>
          </w:tcPr>
          <w:p w14:paraId="33469A7F" w14:textId="77777777" w:rsidR="00AF4BDE" w:rsidRDefault="00A443D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066</w:t>
            </w:r>
          </w:p>
        </w:tc>
      </w:tr>
      <w:tr w:rsidR="007A3E52" w14:paraId="31BA768A" w14:textId="77777777" w:rsidTr="007A3E52">
        <w:tc>
          <w:tcPr>
            <w:tcW w:w="157" w:type="pct"/>
            <w:gridSpan w:val="3"/>
            <w:tcBorders>
              <w:bottom w:val="single" w:sz="2" w:space="0" w:color="auto"/>
            </w:tcBorders>
            <w:vAlign w:val="center"/>
          </w:tcPr>
          <w:p w14:paraId="75DB773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3"/>
            <w:tcBorders>
              <w:bottom w:val="single" w:sz="2" w:space="0" w:color="auto"/>
            </w:tcBorders>
            <w:vAlign w:val="center"/>
          </w:tcPr>
          <w:p w14:paraId="7F7891BA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4F7B8162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501F6D5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tcBorders>
              <w:bottom w:val="single" w:sz="2" w:space="0" w:color="auto"/>
            </w:tcBorders>
            <w:vAlign w:val="center"/>
          </w:tcPr>
          <w:p w14:paraId="60B242D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246F8" w14:paraId="2C9BCDE7" w14:textId="77777777" w:rsidTr="007A3E52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59625676" w14:textId="77777777" w:rsidR="000C6EFA" w:rsidRDefault="000C6EFA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246F8" w14:paraId="0249E77F" w14:textId="77777777" w:rsidTr="007A3E52">
        <w:tc>
          <w:tcPr>
            <w:tcW w:w="5000" w:type="pct"/>
            <w:gridSpan w:val="12"/>
          </w:tcPr>
          <w:p w14:paraId="7036D302" w14:textId="77777777" w:rsidR="000C6EFA" w:rsidRDefault="000C6EFA" w:rsidP="006A6FF6">
            <w:pPr>
              <w:pStyle w:val="Questions1"/>
            </w:pPr>
            <w:r>
              <w:rPr>
                <w:b w:val="0"/>
              </w:rPr>
              <w:t xml:space="preserve">Charlotte has 9 white roses and 18 red </w:t>
            </w:r>
            <w:bookmarkStart w:id="4" w:name="OLE_LINK291"/>
            <w:bookmarkStart w:id="5" w:name="OLE_LINK292"/>
            <w:r>
              <w:rPr>
                <w:b w:val="0"/>
              </w:rPr>
              <w:t>roses in a vase</w:t>
            </w:r>
            <w:bookmarkEnd w:id="4"/>
            <w:bookmarkEnd w:id="5"/>
            <w:r>
              <w:rPr>
                <w:b w:val="0"/>
              </w:rPr>
              <w:t>.</w:t>
            </w:r>
          </w:p>
        </w:tc>
      </w:tr>
      <w:tr w:rsidR="00D246F8" w14:paraId="5DE7FEC3" w14:textId="77777777" w:rsidTr="007A3E52">
        <w:tc>
          <w:tcPr>
            <w:tcW w:w="5000" w:type="pct"/>
            <w:gridSpan w:val="12"/>
          </w:tcPr>
          <w:p w14:paraId="684298AC" w14:textId="6D944291" w:rsidR="000C6EFA" w:rsidRDefault="000C6EFA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 xml:space="preserve">What </w:t>
            </w:r>
            <w:r w:rsidR="0028636E">
              <w:rPr>
                <w:b w:val="0"/>
              </w:rPr>
              <w:t>fraction of the roses is</w:t>
            </w:r>
            <w:r>
              <w:rPr>
                <w:b w:val="0"/>
              </w:rPr>
              <w:t xml:space="preserve"> white?</w:t>
            </w:r>
          </w:p>
        </w:tc>
      </w:tr>
      <w:tr w:rsidR="007A3E52" w14:paraId="3590E3DE" w14:textId="77777777" w:rsidTr="007A3E52">
        <w:tc>
          <w:tcPr>
            <w:tcW w:w="145" w:type="pct"/>
            <w:gridSpan w:val="2"/>
            <w:vAlign w:val="center"/>
          </w:tcPr>
          <w:p w14:paraId="28256E7C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vAlign w:val="center"/>
          </w:tcPr>
          <w:p w14:paraId="3F0C5740" w14:textId="754B688E" w:rsidR="000C6EFA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40" w:dyaOrig="620" w14:anchorId="196103B4">
                <v:shape id="_x0000_i1157" type="#_x0000_t75" style="width:12pt;height:30.75pt" o:ole="">
                  <v:imagedata r:id="rId26" o:title=""/>
                </v:shape>
                <o:OLEObject Type="Embed" ProgID="Equation.DSMT4" ShapeID="_x0000_i1157" DrawAspect="Content" ObjectID="_1515065581" r:id="rId27"/>
              </w:object>
            </w:r>
          </w:p>
        </w:tc>
        <w:tc>
          <w:tcPr>
            <w:tcW w:w="1214" w:type="pct"/>
            <w:gridSpan w:val="3"/>
            <w:vAlign w:val="center"/>
          </w:tcPr>
          <w:p w14:paraId="577C01AC" w14:textId="77CD1DD6" w:rsidR="000C6EFA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20" w:dyaOrig="620" w14:anchorId="3946B46F">
                <v:shape id="_x0000_i1162" type="#_x0000_t75" style="width:11.25pt;height:30.75pt" o:ole="">
                  <v:imagedata r:id="rId28" o:title=""/>
                </v:shape>
                <o:OLEObject Type="Embed" ProgID="Equation.DSMT4" ShapeID="_x0000_i1162" DrawAspect="Content" ObjectID="_1515065582" r:id="rId29"/>
              </w:object>
            </w:r>
          </w:p>
        </w:tc>
        <w:tc>
          <w:tcPr>
            <w:tcW w:w="1215" w:type="pct"/>
            <w:gridSpan w:val="3"/>
            <w:vAlign w:val="center"/>
          </w:tcPr>
          <w:p w14:paraId="4B591201" w14:textId="730C276D" w:rsidR="000C6EFA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20" w:dyaOrig="620" w14:anchorId="7CE8F34D">
                <v:shape id="_x0000_i1167" type="#_x0000_t75" style="width:11.25pt;height:30.75pt" o:ole="">
                  <v:imagedata r:id="rId30" o:title=""/>
                </v:shape>
                <o:OLEObject Type="Embed" ProgID="Equation.DSMT4" ShapeID="_x0000_i1167" DrawAspect="Content" ObjectID="_1515065583" r:id="rId31"/>
              </w:object>
            </w:r>
          </w:p>
        </w:tc>
        <w:tc>
          <w:tcPr>
            <w:tcW w:w="1212" w:type="pct"/>
            <w:vAlign w:val="center"/>
          </w:tcPr>
          <w:p w14:paraId="33148722" w14:textId="2D21172B" w:rsidR="000C6EFA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20" w:dyaOrig="620" w14:anchorId="294691A8">
                <v:shape id="_x0000_i1172" type="#_x0000_t75" style="width:11.25pt;height:30.75pt" o:ole="">
                  <v:imagedata r:id="rId32" o:title=""/>
                </v:shape>
                <o:OLEObject Type="Embed" ProgID="Equation.DSMT4" ShapeID="_x0000_i1172" DrawAspect="Content" ObjectID="_1515065584" r:id="rId33"/>
              </w:object>
            </w:r>
          </w:p>
        </w:tc>
      </w:tr>
      <w:tr w:rsidR="007A3E52" w14:paraId="49C2DDD3" w14:textId="77777777" w:rsidTr="007A3E52">
        <w:tc>
          <w:tcPr>
            <w:tcW w:w="145" w:type="pct"/>
            <w:gridSpan w:val="2"/>
            <w:tcBorders>
              <w:bottom w:val="single" w:sz="2" w:space="0" w:color="auto"/>
            </w:tcBorders>
            <w:vAlign w:val="center"/>
          </w:tcPr>
          <w:p w14:paraId="12827E30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332FB64E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48719106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3"/>
            <w:tcBorders>
              <w:bottom w:val="single" w:sz="2" w:space="0" w:color="auto"/>
            </w:tcBorders>
            <w:vAlign w:val="center"/>
          </w:tcPr>
          <w:p w14:paraId="47D55FFB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tcBorders>
              <w:bottom w:val="single" w:sz="2" w:space="0" w:color="auto"/>
            </w:tcBorders>
            <w:vAlign w:val="center"/>
          </w:tcPr>
          <w:p w14:paraId="5FD000FD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8041D" w14:paraId="3E3CF093" w14:textId="77777777" w:rsidTr="007A3E52">
        <w:tc>
          <w:tcPr>
            <w:tcW w:w="5000" w:type="pct"/>
            <w:gridSpan w:val="12"/>
          </w:tcPr>
          <w:p w14:paraId="53C4C16A" w14:textId="77777777" w:rsidR="00F8041D" w:rsidRDefault="00F8041D" w:rsidP="00BB7817">
            <w:pPr>
              <w:pStyle w:val="Questions1"/>
              <w:numPr>
                <w:ilvl w:val="0"/>
                <w:numId w:val="0"/>
              </w:numPr>
              <w:ind w:left="360"/>
            </w:pPr>
            <w:bookmarkStart w:id="6" w:name="OLE_LINK341"/>
            <w:bookmarkStart w:id="7" w:name="OLE_LINK342"/>
          </w:p>
        </w:tc>
      </w:tr>
      <w:tr w:rsidR="00BB7817" w14:paraId="0FBD22DD" w14:textId="77777777" w:rsidTr="007A3E52">
        <w:tc>
          <w:tcPr>
            <w:tcW w:w="5000" w:type="pct"/>
            <w:gridSpan w:val="12"/>
          </w:tcPr>
          <w:p w14:paraId="42E614EA" w14:textId="583F6B73" w:rsidR="00BB7817" w:rsidRPr="00BB7817" w:rsidRDefault="00BB7817" w:rsidP="00E60C74">
            <w:pPr>
              <w:pStyle w:val="Questions1"/>
              <w:rPr>
                <w:b w:val="0"/>
              </w:rPr>
            </w:pPr>
            <w:r w:rsidRPr="00BB7817">
              <w:rPr>
                <w:b w:val="0"/>
                <w:color w:val="1A1919"/>
                <w:spacing w:val="-2"/>
                <w:kern w:val="1"/>
                <w:lang w:val="en-US"/>
              </w:rPr>
              <w:t xml:space="preserve">A ramp makes an angle of </w:t>
            </w:r>
            <w:r w:rsidR="00E60C74">
              <w:rPr>
                <w:b w:val="0"/>
                <w:color w:val="1A1919"/>
                <w:spacing w:val="-2"/>
                <w:kern w:val="1"/>
                <w:lang w:val="en-US"/>
              </w:rPr>
              <w:t>2</w:t>
            </w:r>
            <w:r w:rsidRPr="00BB7817">
              <w:rPr>
                <w:b w:val="0"/>
                <w:color w:val="1A1919"/>
                <w:spacing w:val="-2"/>
                <w:kern w:val="1"/>
                <w:lang w:val="en-US"/>
              </w:rPr>
              <w:t>5° with the ground</w:t>
            </w:r>
            <w:r>
              <w:rPr>
                <w:b w:val="0"/>
                <w:color w:val="1A1919"/>
                <w:spacing w:val="-2"/>
                <w:kern w:val="1"/>
                <w:lang w:val="en-US"/>
              </w:rPr>
              <w:t>.</w:t>
            </w:r>
          </w:p>
        </w:tc>
      </w:tr>
      <w:tr w:rsidR="00BB7817" w14:paraId="21D95BC0" w14:textId="77777777" w:rsidTr="007A3E52">
        <w:trPr>
          <w:trHeight w:val="1799"/>
        </w:trPr>
        <w:tc>
          <w:tcPr>
            <w:tcW w:w="5000" w:type="pct"/>
            <w:gridSpan w:val="12"/>
            <w:vAlign w:val="center"/>
          </w:tcPr>
          <w:p w14:paraId="65EF2132" w14:textId="77777777" w:rsidR="00BB7817" w:rsidRPr="00BB7817" w:rsidRDefault="00BB7817" w:rsidP="00BB7817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color w:val="1A1919"/>
                <w:spacing w:val="-2"/>
                <w:kern w:val="1"/>
                <w:lang w:val="en-US"/>
              </w:rPr>
            </w:pPr>
            <w:r>
              <w:rPr>
                <w:b w:val="0"/>
                <w:noProof/>
                <w:color w:val="1A1919"/>
                <w:spacing w:val="-2"/>
                <w:kern w:val="1"/>
                <w:lang w:val="en-US" w:eastAsia="en-US"/>
              </w:rPr>
              <w:drawing>
                <wp:inline distT="0" distB="0" distL="0" distR="0" wp14:anchorId="6A51E9BC" wp14:editId="6380CC1A">
                  <wp:extent cx="3412998" cy="736854"/>
                  <wp:effectExtent l="0" t="0" r="0" b="0"/>
                  <wp:docPr id="547" name="Picture 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2998" cy="7368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7817" w14:paraId="12BA41D2" w14:textId="77777777" w:rsidTr="007A3E52">
        <w:tc>
          <w:tcPr>
            <w:tcW w:w="5000" w:type="pct"/>
            <w:gridSpan w:val="12"/>
          </w:tcPr>
          <w:p w14:paraId="2AA18D66" w14:textId="77777777" w:rsidR="00BB7817" w:rsidRPr="00BB7817" w:rsidRDefault="00BB7817" w:rsidP="00BB7817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color w:val="1A1919"/>
                <w:spacing w:val="-2"/>
                <w:kern w:val="1"/>
                <w:lang w:val="en-US"/>
              </w:rPr>
            </w:pPr>
            <w:r>
              <w:rPr>
                <w:b w:val="0"/>
                <w:color w:val="1A1919"/>
                <w:spacing w:val="-2"/>
                <w:kern w:val="1"/>
                <w:lang w:val="en-US"/>
              </w:rPr>
              <w:t xml:space="preserve">What is the value of </w:t>
            </w:r>
            <w:r>
              <w:rPr>
                <w:b w:val="0"/>
                <w:i/>
                <w:color w:val="1A1919"/>
                <w:spacing w:val="-2"/>
                <w:kern w:val="1"/>
                <w:lang w:val="en-US"/>
              </w:rPr>
              <w:t>x</w:t>
            </w:r>
            <w:r>
              <w:rPr>
                <w:b w:val="0"/>
                <w:color w:val="1A1919"/>
                <w:spacing w:val="-2"/>
                <w:kern w:val="1"/>
                <w:lang w:val="en-US"/>
              </w:rPr>
              <w:t>˚?</w:t>
            </w:r>
          </w:p>
        </w:tc>
      </w:tr>
      <w:tr w:rsidR="007A3E52" w14:paraId="5473DBDB" w14:textId="77777777" w:rsidTr="007A3E52">
        <w:tc>
          <w:tcPr>
            <w:tcW w:w="142" w:type="pct"/>
            <w:vAlign w:val="center"/>
          </w:tcPr>
          <w:p w14:paraId="0E7BDEDF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61" w:type="pct"/>
            <w:gridSpan w:val="3"/>
            <w:vAlign w:val="center"/>
          </w:tcPr>
          <w:p w14:paraId="4121D2B9" w14:textId="5F4488B0" w:rsidR="00F8041D" w:rsidRDefault="00E60C7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8" w:name="OLE_LINK568"/>
            <w:bookmarkStart w:id="9" w:name="OLE_LINK569"/>
            <w:r>
              <w:rPr>
                <w:sz w:val="24"/>
                <w:lang w:eastAsia="en-AU"/>
              </w:rPr>
              <w:t>2</w:t>
            </w:r>
            <w:r w:rsidR="00BB7817">
              <w:rPr>
                <w:sz w:val="24"/>
                <w:lang w:eastAsia="en-AU"/>
              </w:rPr>
              <w:t>5˚</w:t>
            </w:r>
            <w:bookmarkEnd w:id="8"/>
            <w:bookmarkEnd w:id="9"/>
          </w:p>
        </w:tc>
        <w:tc>
          <w:tcPr>
            <w:tcW w:w="1208" w:type="pct"/>
            <w:gridSpan w:val="3"/>
            <w:vAlign w:val="center"/>
          </w:tcPr>
          <w:p w14:paraId="499DE883" w14:textId="28845C0D" w:rsidR="00F8041D" w:rsidRDefault="00E60C7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3</w:t>
            </w:r>
            <w:r w:rsidR="00BB7817">
              <w:rPr>
                <w:sz w:val="24"/>
                <w:lang w:eastAsia="en-AU"/>
              </w:rPr>
              <w:t>5˚</w:t>
            </w:r>
          </w:p>
        </w:tc>
        <w:tc>
          <w:tcPr>
            <w:tcW w:w="1257" w:type="pct"/>
            <w:gridSpan w:val="3"/>
            <w:vAlign w:val="center"/>
          </w:tcPr>
          <w:p w14:paraId="49EDB33E" w14:textId="0C47C49E" w:rsidR="00F8041D" w:rsidRDefault="00E60C7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</w:t>
            </w:r>
            <w:r w:rsidR="00BB7817">
              <w:rPr>
                <w:sz w:val="24"/>
                <w:lang w:eastAsia="en-AU"/>
              </w:rPr>
              <w:t>5˚</w:t>
            </w:r>
          </w:p>
        </w:tc>
        <w:tc>
          <w:tcPr>
            <w:tcW w:w="1232" w:type="pct"/>
            <w:gridSpan w:val="2"/>
            <w:vAlign w:val="center"/>
          </w:tcPr>
          <w:p w14:paraId="3F024091" w14:textId="2142274A" w:rsidR="00F8041D" w:rsidRDefault="00E60C7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10" w:name="OLE_LINK570"/>
            <w:bookmarkStart w:id="11" w:name="OLE_LINK571"/>
            <w:r>
              <w:rPr>
                <w:sz w:val="24"/>
                <w:lang w:eastAsia="en-AU"/>
              </w:rPr>
              <w:t>6</w:t>
            </w:r>
            <w:r w:rsidR="00BB7817">
              <w:rPr>
                <w:sz w:val="24"/>
                <w:lang w:eastAsia="en-AU"/>
              </w:rPr>
              <w:t>5˚</w:t>
            </w:r>
            <w:bookmarkEnd w:id="10"/>
            <w:bookmarkEnd w:id="11"/>
          </w:p>
        </w:tc>
      </w:tr>
      <w:tr w:rsidR="007A3E52" w14:paraId="451260C6" w14:textId="77777777" w:rsidTr="007A3E52">
        <w:tc>
          <w:tcPr>
            <w:tcW w:w="142" w:type="pct"/>
            <w:tcBorders>
              <w:bottom w:val="single" w:sz="2" w:space="0" w:color="auto"/>
            </w:tcBorders>
            <w:vAlign w:val="center"/>
          </w:tcPr>
          <w:p w14:paraId="7BC650F3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161" w:type="pct"/>
            <w:gridSpan w:val="3"/>
            <w:tcBorders>
              <w:bottom w:val="single" w:sz="2" w:space="0" w:color="auto"/>
            </w:tcBorders>
            <w:vAlign w:val="center"/>
          </w:tcPr>
          <w:p w14:paraId="021C65CE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8" w:type="pct"/>
            <w:gridSpan w:val="3"/>
            <w:tcBorders>
              <w:bottom w:val="single" w:sz="2" w:space="0" w:color="auto"/>
            </w:tcBorders>
            <w:vAlign w:val="center"/>
          </w:tcPr>
          <w:p w14:paraId="167A3621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57" w:type="pct"/>
            <w:gridSpan w:val="3"/>
            <w:tcBorders>
              <w:bottom w:val="single" w:sz="2" w:space="0" w:color="auto"/>
            </w:tcBorders>
            <w:vAlign w:val="center"/>
          </w:tcPr>
          <w:p w14:paraId="697B3C7F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32" w:type="pct"/>
            <w:gridSpan w:val="2"/>
            <w:tcBorders>
              <w:bottom w:val="single" w:sz="2" w:space="0" w:color="auto"/>
            </w:tcBorders>
            <w:vAlign w:val="center"/>
          </w:tcPr>
          <w:p w14:paraId="37CCC0EF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bookmarkEnd w:id="6"/>
      <w:bookmarkEnd w:id="7"/>
      <w:tr w:rsidR="002001C7" w14:paraId="349134C9" w14:textId="77777777" w:rsidTr="007A3E52">
        <w:tc>
          <w:tcPr>
            <w:tcW w:w="5000" w:type="pct"/>
            <w:gridSpan w:val="12"/>
          </w:tcPr>
          <w:p w14:paraId="6D175E80" w14:textId="77777777" w:rsidR="002001C7" w:rsidRDefault="002001C7" w:rsidP="002001C7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D246F8" w14:paraId="1C9B9CA7" w14:textId="77777777" w:rsidTr="007A3E52">
        <w:tc>
          <w:tcPr>
            <w:tcW w:w="5000" w:type="pct"/>
            <w:gridSpan w:val="12"/>
          </w:tcPr>
          <w:p w14:paraId="6BCAAA9C" w14:textId="77777777" w:rsidR="0028636E" w:rsidRPr="0028636E" w:rsidRDefault="000C6EFA" w:rsidP="006A6FF6">
            <w:pPr>
              <w:pStyle w:val="Questions1"/>
            </w:pPr>
            <w:bookmarkStart w:id="12" w:name="OLE_LINK297"/>
            <w:bookmarkStart w:id="13" w:name="OLE_LINK298"/>
            <w:r>
              <w:rPr>
                <w:b w:val="0"/>
              </w:rPr>
              <w:t xml:space="preserve">A cube has no </w:t>
            </w:r>
            <w:bookmarkStart w:id="14" w:name="OLE_LINK299"/>
            <w:bookmarkStart w:id="15" w:name="OLE_LINK300"/>
            <w:r>
              <w:rPr>
                <w:b w:val="0"/>
              </w:rPr>
              <w:t>top face</w:t>
            </w:r>
            <w:bookmarkEnd w:id="12"/>
            <w:bookmarkEnd w:id="13"/>
            <w:bookmarkEnd w:id="14"/>
            <w:bookmarkEnd w:id="15"/>
            <w:r>
              <w:rPr>
                <w:b w:val="0"/>
              </w:rPr>
              <w:t>. The volume of the cube is 27 cm</w:t>
            </w:r>
            <w:r>
              <w:rPr>
                <w:b w:val="0"/>
                <w:vertAlign w:val="superscript"/>
              </w:rPr>
              <w:t>3</w:t>
            </w:r>
            <w:r>
              <w:rPr>
                <w:b w:val="0"/>
              </w:rPr>
              <w:t xml:space="preserve">. </w:t>
            </w:r>
          </w:p>
          <w:p w14:paraId="41A2C63B" w14:textId="59001F47" w:rsidR="000C6EFA" w:rsidRDefault="000C6EFA" w:rsidP="00617A8C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>What is the outer surface area of the cube?</w:t>
            </w:r>
          </w:p>
        </w:tc>
      </w:tr>
      <w:tr w:rsidR="007A3E52" w14:paraId="1BF630AE" w14:textId="77777777" w:rsidTr="007A3E52">
        <w:tc>
          <w:tcPr>
            <w:tcW w:w="157" w:type="pct"/>
            <w:gridSpan w:val="3"/>
            <w:vAlign w:val="center"/>
          </w:tcPr>
          <w:p w14:paraId="18D576A1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3"/>
            <w:vAlign w:val="center"/>
          </w:tcPr>
          <w:p w14:paraId="5034CEA9" w14:textId="77777777" w:rsidR="000C6EFA" w:rsidRP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0C6EFA">
              <w:rPr>
                <w:sz w:val="24"/>
              </w:rPr>
              <w:t>9 cm</w:t>
            </w:r>
            <w:r w:rsidRPr="000C6EFA">
              <w:rPr>
                <w:sz w:val="24"/>
                <w:vertAlign w:val="superscript"/>
              </w:rPr>
              <w:t>2</w:t>
            </w:r>
          </w:p>
        </w:tc>
        <w:tc>
          <w:tcPr>
            <w:tcW w:w="1210" w:type="pct"/>
            <w:gridSpan w:val="3"/>
            <w:vAlign w:val="center"/>
          </w:tcPr>
          <w:p w14:paraId="14E910E0" w14:textId="77777777" w:rsidR="000C6EFA" w:rsidRP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0C6EFA">
              <w:rPr>
                <w:sz w:val="24"/>
              </w:rPr>
              <w:t>15 cm</w:t>
            </w:r>
            <w:r w:rsidRPr="000C6EFA">
              <w:rPr>
                <w:sz w:val="24"/>
                <w:vertAlign w:val="superscript"/>
              </w:rPr>
              <w:t>2</w:t>
            </w:r>
          </w:p>
        </w:tc>
        <w:tc>
          <w:tcPr>
            <w:tcW w:w="1211" w:type="pct"/>
            <w:gridSpan w:val="2"/>
            <w:vAlign w:val="center"/>
          </w:tcPr>
          <w:p w14:paraId="4C390EEE" w14:textId="77777777" w:rsidR="000C6EFA" w:rsidRP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0C6EFA">
              <w:rPr>
                <w:sz w:val="24"/>
              </w:rPr>
              <w:t>45 cm</w:t>
            </w:r>
            <w:r w:rsidRPr="000C6EFA">
              <w:rPr>
                <w:sz w:val="24"/>
                <w:vertAlign w:val="superscript"/>
              </w:rPr>
              <w:t>2</w:t>
            </w:r>
          </w:p>
        </w:tc>
        <w:tc>
          <w:tcPr>
            <w:tcW w:w="1212" w:type="pct"/>
            <w:vAlign w:val="center"/>
          </w:tcPr>
          <w:p w14:paraId="43FEAB15" w14:textId="77777777" w:rsidR="000C6EFA" w:rsidRP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0C6EFA">
              <w:rPr>
                <w:sz w:val="24"/>
              </w:rPr>
              <w:t>54 cm</w:t>
            </w:r>
            <w:r w:rsidRPr="000C6EFA">
              <w:rPr>
                <w:sz w:val="24"/>
                <w:vertAlign w:val="superscript"/>
              </w:rPr>
              <w:t>2</w:t>
            </w:r>
          </w:p>
        </w:tc>
      </w:tr>
      <w:tr w:rsidR="007A3E52" w14:paraId="28A7E780" w14:textId="77777777" w:rsidTr="007A3E52">
        <w:tc>
          <w:tcPr>
            <w:tcW w:w="157" w:type="pct"/>
            <w:gridSpan w:val="3"/>
            <w:tcBorders>
              <w:bottom w:val="single" w:sz="2" w:space="0" w:color="auto"/>
            </w:tcBorders>
            <w:vAlign w:val="center"/>
          </w:tcPr>
          <w:p w14:paraId="4EB633D7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3"/>
            <w:tcBorders>
              <w:bottom w:val="single" w:sz="2" w:space="0" w:color="auto"/>
            </w:tcBorders>
            <w:vAlign w:val="center"/>
          </w:tcPr>
          <w:p w14:paraId="3EEF9486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3"/>
            <w:tcBorders>
              <w:bottom w:val="single" w:sz="2" w:space="0" w:color="auto"/>
            </w:tcBorders>
            <w:vAlign w:val="center"/>
          </w:tcPr>
          <w:p w14:paraId="0821B538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2"/>
            <w:tcBorders>
              <w:bottom w:val="single" w:sz="2" w:space="0" w:color="auto"/>
            </w:tcBorders>
            <w:vAlign w:val="center"/>
          </w:tcPr>
          <w:p w14:paraId="1031E556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tcBorders>
              <w:bottom w:val="single" w:sz="2" w:space="0" w:color="auto"/>
            </w:tcBorders>
            <w:vAlign w:val="center"/>
          </w:tcPr>
          <w:p w14:paraId="6537CC5D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B63319" w:rsidRPr="00714075" w14:paraId="6D6F4EC3" w14:textId="77777777" w:rsidTr="007A3E52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4C68D990" w14:textId="77777777" w:rsidR="00565A86" w:rsidRPr="00714075" w:rsidRDefault="00565A86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B63319" w:rsidRPr="00FC7F65" w14:paraId="087F2EA0" w14:textId="77777777" w:rsidTr="007A3E52">
        <w:tc>
          <w:tcPr>
            <w:tcW w:w="5000" w:type="pct"/>
            <w:gridSpan w:val="12"/>
          </w:tcPr>
          <w:p w14:paraId="622D8CCB" w14:textId="77777777" w:rsidR="00565A86" w:rsidRPr="00671CE4" w:rsidRDefault="00565A86" w:rsidP="00617A8C">
            <w:pPr>
              <w:pStyle w:val="Questions1"/>
              <w:jc w:val="left"/>
              <w:rPr>
                <w:b w:val="0"/>
              </w:rPr>
            </w:pPr>
            <w:r>
              <w:rPr>
                <w:b w:val="0"/>
              </w:rPr>
              <w:t>The diagram shows the proportion of flights to different countries for an airline?</w:t>
            </w:r>
          </w:p>
        </w:tc>
      </w:tr>
      <w:tr w:rsidR="00B63319" w:rsidRPr="00FC7F65" w14:paraId="4E37A29F" w14:textId="77777777" w:rsidTr="007A3E52">
        <w:tc>
          <w:tcPr>
            <w:tcW w:w="5000" w:type="pct"/>
            <w:gridSpan w:val="12"/>
            <w:vAlign w:val="center"/>
          </w:tcPr>
          <w:p w14:paraId="122C72AA" w14:textId="77777777" w:rsidR="00565A86" w:rsidRDefault="00565A86" w:rsidP="006A6FF6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5F22F67B" wp14:editId="5B56C23F">
                  <wp:extent cx="2032000" cy="1910080"/>
                  <wp:effectExtent l="0" t="0" r="0" b="0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0" cy="191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319" w:rsidRPr="00FC7F65" w14:paraId="45B4765D" w14:textId="77777777" w:rsidTr="007A3E52">
        <w:tc>
          <w:tcPr>
            <w:tcW w:w="5000" w:type="pct"/>
            <w:gridSpan w:val="12"/>
          </w:tcPr>
          <w:p w14:paraId="476696D0" w14:textId="77777777" w:rsidR="00565A86" w:rsidRDefault="00565A86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 xml:space="preserve">Which country makes up about 40% of the </w:t>
            </w:r>
            <w:bookmarkStart w:id="16" w:name="OLE_LINK213"/>
            <w:bookmarkStart w:id="17" w:name="OLE_LINK214"/>
            <w:r>
              <w:rPr>
                <w:b w:val="0"/>
              </w:rPr>
              <w:t>airline’s flights</w:t>
            </w:r>
            <w:bookmarkEnd w:id="16"/>
            <w:bookmarkEnd w:id="17"/>
            <w:r>
              <w:rPr>
                <w:b w:val="0"/>
              </w:rPr>
              <w:t>?</w:t>
            </w:r>
          </w:p>
        </w:tc>
      </w:tr>
      <w:tr w:rsidR="007A3E52" w:rsidRPr="00714075" w14:paraId="322CC65C" w14:textId="77777777" w:rsidTr="007A3E52">
        <w:tc>
          <w:tcPr>
            <w:tcW w:w="145" w:type="pct"/>
            <w:gridSpan w:val="2"/>
            <w:vAlign w:val="center"/>
          </w:tcPr>
          <w:p w14:paraId="372DAE98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vAlign w:val="center"/>
          </w:tcPr>
          <w:p w14:paraId="6E8FCAC4" w14:textId="77777777" w:rsidR="00565A86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China</w:t>
            </w:r>
          </w:p>
        </w:tc>
        <w:tc>
          <w:tcPr>
            <w:tcW w:w="1214" w:type="pct"/>
            <w:gridSpan w:val="3"/>
            <w:vAlign w:val="center"/>
          </w:tcPr>
          <w:p w14:paraId="1D62C155" w14:textId="77777777" w:rsidR="00565A86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England</w:t>
            </w:r>
          </w:p>
        </w:tc>
        <w:tc>
          <w:tcPr>
            <w:tcW w:w="1215" w:type="pct"/>
            <w:gridSpan w:val="3"/>
            <w:vAlign w:val="center"/>
          </w:tcPr>
          <w:p w14:paraId="709FA4BB" w14:textId="77777777" w:rsidR="00565A86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NZ</w:t>
            </w:r>
          </w:p>
        </w:tc>
        <w:tc>
          <w:tcPr>
            <w:tcW w:w="1212" w:type="pct"/>
            <w:vAlign w:val="center"/>
          </w:tcPr>
          <w:p w14:paraId="377F8562" w14:textId="77777777" w:rsidR="00565A86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USA</w:t>
            </w:r>
          </w:p>
        </w:tc>
      </w:tr>
      <w:tr w:rsidR="007A3E52" w:rsidRPr="00714075" w14:paraId="35F85417" w14:textId="77777777" w:rsidTr="007A3E52">
        <w:tc>
          <w:tcPr>
            <w:tcW w:w="145" w:type="pct"/>
            <w:gridSpan w:val="2"/>
            <w:tcBorders>
              <w:bottom w:val="single" w:sz="2" w:space="0" w:color="auto"/>
            </w:tcBorders>
            <w:vAlign w:val="center"/>
          </w:tcPr>
          <w:p w14:paraId="7AC29561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15E9A1E7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3EF4D18B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3"/>
            <w:tcBorders>
              <w:bottom w:val="single" w:sz="2" w:space="0" w:color="auto"/>
            </w:tcBorders>
            <w:vAlign w:val="center"/>
          </w:tcPr>
          <w:p w14:paraId="511784EE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tcBorders>
              <w:bottom w:val="single" w:sz="2" w:space="0" w:color="auto"/>
            </w:tcBorders>
            <w:vAlign w:val="center"/>
          </w:tcPr>
          <w:p w14:paraId="0E538A96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</w:tbl>
    <w:p w14:paraId="146AA1B9" w14:textId="77777777" w:rsidR="007A3E52" w:rsidRDefault="007A3E52">
      <w: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68"/>
        <w:gridCol w:w="22"/>
        <w:gridCol w:w="474"/>
        <w:gridCol w:w="1423"/>
        <w:gridCol w:w="353"/>
        <w:gridCol w:w="1770"/>
        <w:gridCol w:w="156"/>
        <w:gridCol w:w="323"/>
        <w:gridCol w:w="2048"/>
        <w:gridCol w:w="202"/>
        <w:gridCol w:w="2247"/>
      </w:tblGrid>
      <w:tr w:rsidR="00AF4BDE" w14:paraId="3FC8A576" w14:textId="77777777" w:rsidTr="007A3E52">
        <w:tc>
          <w:tcPr>
            <w:tcW w:w="5000" w:type="pct"/>
            <w:gridSpan w:val="11"/>
          </w:tcPr>
          <w:p w14:paraId="214DC699" w14:textId="5467A486" w:rsidR="00AF4BDE" w:rsidRDefault="00D246F8" w:rsidP="007A3E52">
            <w:pPr>
              <w:pStyle w:val="Questions1"/>
              <w:jc w:val="left"/>
            </w:pPr>
            <w:bookmarkStart w:id="18" w:name="OLE_LINK480"/>
            <w:bookmarkStart w:id="19" w:name="OLE_LINK481"/>
            <w:r>
              <w:rPr>
                <w:b w:val="0"/>
              </w:rPr>
              <w:lastRenderedPageBreak/>
              <w:t xml:space="preserve">How many hours are there between 4:00 pm Tuesday </w:t>
            </w:r>
            <w:bookmarkEnd w:id="18"/>
            <w:bookmarkEnd w:id="19"/>
            <w:r w:rsidR="007A3E52">
              <w:rPr>
                <w:b w:val="0"/>
              </w:rPr>
              <w:t xml:space="preserve">and 4:00 am </w:t>
            </w:r>
            <w:r>
              <w:rPr>
                <w:b w:val="0"/>
              </w:rPr>
              <w:t>Thursday?</w:t>
            </w:r>
          </w:p>
        </w:tc>
      </w:tr>
      <w:tr w:rsidR="007A3E52" w14:paraId="62AC9EF7" w14:textId="77777777" w:rsidTr="007A3E52">
        <w:tc>
          <w:tcPr>
            <w:tcW w:w="156" w:type="pct"/>
            <w:gridSpan w:val="2"/>
            <w:vAlign w:val="center"/>
          </w:tcPr>
          <w:p w14:paraId="0F807D7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vAlign w:val="center"/>
          </w:tcPr>
          <w:p w14:paraId="4F599FF5" w14:textId="77777777" w:rsidR="00AF4BDE" w:rsidRDefault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2</w:t>
            </w:r>
          </w:p>
        </w:tc>
        <w:tc>
          <w:tcPr>
            <w:tcW w:w="1211" w:type="pct"/>
            <w:gridSpan w:val="3"/>
            <w:vAlign w:val="center"/>
          </w:tcPr>
          <w:p w14:paraId="3C5A6B85" w14:textId="77777777" w:rsidR="00AF4BDE" w:rsidRDefault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4</w:t>
            </w:r>
          </w:p>
        </w:tc>
        <w:tc>
          <w:tcPr>
            <w:tcW w:w="1212" w:type="pct"/>
            <w:gridSpan w:val="2"/>
            <w:vAlign w:val="center"/>
          </w:tcPr>
          <w:p w14:paraId="73DBAE45" w14:textId="77777777" w:rsidR="00AF4BDE" w:rsidRDefault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36</w:t>
            </w:r>
          </w:p>
        </w:tc>
        <w:tc>
          <w:tcPr>
            <w:tcW w:w="1210" w:type="pct"/>
            <w:vAlign w:val="center"/>
          </w:tcPr>
          <w:p w14:paraId="4DB98EEB" w14:textId="77777777" w:rsidR="00AF4BDE" w:rsidRDefault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8</w:t>
            </w:r>
          </w:p>
        </w:tc>
      </w:tr>
      <w:tr w:rsidR="007A3E52" w14:paraId="1AAEAB88" w14:textId="77777777" w:rsidTr="007A3E52">
        <w:tc>
          <w:tcPr>
            <w:tcW w:w="156" w:type="pct"/>
            <w:gridSpan w:val="2"/>
            <w:tcBorders>
              <w:bottom w:val="single" w:sz="2" w:space="0" w:color="auto"/>
            </w:tcBorders>
            <w:vAlign w:val="center"/>
          </w:tcPr>
          <w:p w14:paraId="135B628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33DF344D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14E6395A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gridSpan w:val="2"/>
            <w:tcBorders>
              <w:bottom w:val="single" w:sz="2" w:space="0" w:color="auto"/>
            </w:tcBorders>
            <w:vAlign w:val="center"/>
          </w:tcPr>
          <w:p w14:paraId="5F33013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42C1AA4A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5D90BF9F" w14:textId="77777777" w:rsidTr="007A3E52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39F7414B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246F8" w:rsidRPr="00714075" w14:paraId="422BE34F" w14:textId="77777777" w:rsidTr="00E60C74">
        <w:trPr>
          <w:trHeight w:val="884"/>
        </w:trPr>
        <w:tc>
          <w:tcPr>
            <w:tcW w:w="5000" w:type="pct"/>
            <w:gridSpan w:val="11"/>
          </w:tcPr>
          <w:p w14:paraId="15142DC0" w14:textId="6A88A864" w:rsidR="00565A86" w:rsidRPr="00714075" w:rsidRDefault="00565A86" w:rsidP="00E60C74">
            <w:pPr>
              <w:pStyle w:val="Questions1"/>
              <w:jc w:val="left"/>
            </w:pPr>
            <w:bookmarkStart w:id="20" w:name="OLE_LINK191"/>
            <w:bookmarkStart w:id="21" w:name="OLE_LINK192"/>
            <w:r>
              <w:rPr>
                <w:b w:val="0"/>
              </w:rPr>
              <w:t>A set of traffic lights is green for half the time</w:t>
            </w:r>
            <w:bookmarkEnd w:id="20"/>
            <w:bookmarkEnd w:id="21"/>
            <w:r>
              <w:rPr>
                <w:b w:val="0"/>
              </w:rPr>
              <w:t>, orange for</w:t>
            </w:r>
            <w:r w:rsidR="00E60C74">
              <w:rPr>
                <w:b w:val="0"/>
              </w:rPr>
              <w:t xml:space="preserve"> one-fifth </w:t>
            </w:r>
            <w:r>
              <w:rPr>
                <w:b w:val="0"/>
              </w:rPr>
              <w:t>of the time and red for the rest of the time. What fraction of the time is the set of traffic lights red?</w:t>
            </w:r>
          </w:p>
        </w:tc>
      </w:tr>
      <w:tr w:rsidR="007A3E52" w:rsidRPr="00CD20BE" w14:paraId="4B86D321" w14:textId="77777777" w:rsidTr="007A3E52">
        <w:tc>
          <w:tcPr>
            <w:tcW w:w="156" w:type="pct"/>
            <w:gridSpan w:val="2"/>
            <w:vAlign w:val="center"/>
          </w:tcPr>
          <w:p w14:paraId="28BC2F42" w14:textId="77777777" w:rsidR="00565A86" w:rsidRPr="00CD20BE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vAlign w:val="center"/>
          </w:tcPr>
          <w:p w14:paraId="566DBD7C" w14:textId="5009AF98" w:rsidR="00565A86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20" w:dyaOrig="620" w14:anchorId="764E99A6">
                <v:shape id="_x0000_i1177" type="#_x0000_t75" style="width:11.25pt;height:30.75pt" o:ole="">
                  <v:imagedata r:id="rId36" o:title=""/>
                </v:shape>
                <o:OLEObject Type="Embed" ProgID="Equation.DSMT4" ShapeID="_x0000_i1177" DrawAspect="Content" ObjectID="_1515065585" r:id="rId37"/>
              </w:object>
            </w:r>
          </w:p>
        </w:tc>
        <w:tc>
          <w:tcPr>
            <w:tcW w:w="1211" w:type="pct"/>
            <w:gridSpan w:val="3"/>
            <w:vAlign w:val="center"/>
          </w:tcPr>
          <w:p w14:paraId="4B0B14F7" w14:textId="7D8F6A62" w:rsidR="00565A86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320" w:dyaOrig="620" w14:anchorId="69BE2E7F">
                <v:shape id="_x0000_i1182" type="#_x0000_t75" style="width:15.75pt;height:30.75pt" o:ole="">
                  <v:imagedata r:id="rId38" o:title=""/>
                </v:shape>
                <o:OLEObject Type="Embed" ProgID="Equation.DSMT4" ShapeID="_x0000_i1182" DrawAspect="Content" ObjectID="_1515065586" r:id="rId39"/>
              </w:object>
            </w:r>
          </w:p>
        </w:tc>
        <w:tc>
          <w:tcPr>
            <w:tcW w:w="1212" w:type="pct"/>
            <w:gridSpan w:val="2"/>
            <w:vAlign w:val="center"/>
          </w:tcPr>
          <w:p w14:paraId="0330162F" w14:textId="78B3E4F2" w:rsidR="00565A86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40" w:dyaOrig="620" w14:anchorId="53671031">
                <v:shape id="_x0000_i1187" type="#_x0000_t75" style="width:12pt;height:30.75pt" o:ole="">
                  <v:imagedata r:id="rId40" o:title=""/>
                </v:shape>
                <o:OLEObject Type="Embed" ProgID="Equation.DSMT4" ShapeID="_x0000_i1187" DrawAspect="Content" ObjectID="_1515065587" r:id="rId41"/>
              </w:object>
            </w:r>
          </w:p>
        </w:tc>
        <w:tc>
          <w:tcPr>
            <w:tcW w:w="1210" w:type="pct"/>
            <w:vAlign w:val="center"/>
          </w:tcPr>
          <w:p w14:paraId="66CFC35E" w14:textId="43C7B5B9" w:rsidR="00565A86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320" w:dyaOrig="620" w14:anchorId="6B8CB2FD">
                <v:shape id="_x0000_i1192" type="#_x0000_t75" style="width:15.75pt;height:30.75pt" o:ole="">
                  <v:imagedata r:id="rId42" o:title=""/>
                </v:shape>
                <o:OLEObject Type="Embed" ProgID="Equation.DSMT4" ShapeID="_x0000_i1192" DrawAspect="Content" ObjectID="_1515065588" r:id="rId43"/>
              </w:object>
            </w:r>
          </w:p>
        </w:tc>
      </w:tr>
      <w:tr w:rsidR="007A3E52" w14:paraId="40DEDC41" w14:textId="77777777" w:rsidTr="007A3E52">
        <w:tc>
          <w:tcPr>
            <w:tcW w:w="156" w:type="pct"/>
            <w:gridSpan w:val="2"/>
            <w:tcBorders>
              <w:bottom w:val="single" w:sz="2" w:space="0" w:color="auto"/>
            </w:tcBorders>
            <w:vAlign w:val="center"/>
          </w:tcPr>
          <w:p w14:paraId="0E5E6BA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57540D1A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4E8783D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gridSpan w:val="2"/>
            <w:tcBorders>
              <w:bottom w:val="single" w:sz="2" w:space="0" w:color="auto"/>
            </w:tcBorders>
            <w:vAlign w:val="center"/>
          </w:tcPr>
          <w:p w14:paraId="3FD90647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03D2965B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653E2C2D" w14:textId="77777777" w:rsidTr="007A3E52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40B4701F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216AD8" w14:paraId="1619988E" w14:textId="77777777" w:rsidTr="007A3E52">
        <w:tc>
          <w:tcPr>
            <w:tcW w:w="5000" w:type="pct"/>
            <w:gridSpan w:val="11"/>
          </w:tcPr>
          <w:p w14:paraId="1D31AF2A" w14:textId="77777777" w:rsidR="00216AD8" w:rsidRDefault="00216AD8">
            <w:pPr>
              <w:pStyle w:val="Questions1"/>
              <w:rPr>
                <w:noProof/>
                <w:lang w:val="en-US" w:eastAsia="en-US"/>
              </w:rPr>
            </w:pPr>
          </w:p>
        </w:tc>
      </w:tr>
      <w:tr w:rsidR="00216AD8" w14:paraId="2ACB6989" w14:textId="77777777" w:rsidTr="007A3E52">
        <w:trPr>
          <w:trHeight w:val="1965"/>
        </w:trPr>
        <w:tc>
          <w:tcPr>
            <w:tcW w:w="5000" w:type="pct"/>
            <w:gridSpan w:val="11"/>
            <w:vAlign w:val="center"/>
          </w:tcPr>
          <w:p w14:paraId="6EFE3F33" w14:textId="77777777" w:rsidR="00216AD8" w:rsidRDefault="00216AD8" w:rsidP="00216AD8">
            <w:pPr>
              <w:pStyle w:val="Questions1"/>
              <w:numPr>
                <w:ilvl w:val="0"/>
                <w:numId w:val="0"/>
              </w:numPr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E31E47B" wp14:editId="4B171DF2">
                  <wp:extent cx="2079498" cy="1008888"/>
                  <wp:effectExtent l="0" t="0" r="3810" b="762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9498" cy="10088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4BDE" w14:paraId="05837BC4" w14:textId="77777777" w:rsidTr="007A3E52">
        <w:tc>
          <w:tcPr>
            <w:tcW w:w="5000" w:type="pct"/>
            <w:gridSpan w:val="11"/>
          </w:tcPr>
          <w:p w14:paraId="589C76B9" w14:textId="77777777" w:rsidR="00AF4BDE" w:rsidRDefault="00216AD8" w:rsidP="00216AD8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What is Pythagoras theorem for the above triangle?</w:t>
            </w:r>
          </w:p>
        </w:tc>
      </w:tr>
      <w:tr w:rsidR="007A3E52" w14:paraId="0D562895" w14:textId="77777777" w:rsidTr="007A3E52">
        <w:tc>
          <w:tcPr>
            <w:tcW w:w="156" w:type="pct"/>
            <w:gridSpan w:val="2"/>
            <w:vAlign w:val="center"/>
          </w:tcPr>
          <w:p w14:paraId="202FB88A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vAlign w:val="center"/>
          </w:tcPr>
          <w:p w14:paraId="61C751A9" w14:textId="3743CA91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1160" w:dyaOrig="320" w14:anchorId="11657CD9">
                <v:shape id="_x0000_i1197" type="#_x0000_t75" style="width:57.75pt;height:15.75pt" o:ole="">
                  <v:imagedata r:id="rId45" o:title=""/>
                </v:shape>
                <o:OLEObject Type="Embed" ProgID="Equation.DSMT4" ShapeID="_x0000_i1197" DrawAspect="Content" ObjectID="_1515065589" r:id="rId46"/>
              </w:object>
            </w:r>
          </w:p>
        </w:tc>
        <w:tc>
          <w:tcPr>
            <w:tcW w:w="1211" w:type="pct"/>
            <w:gridSpan w:val="3"/>
            <w:vAlign w:val="center"/>
          </w:tcPr>
          <w:p w14:paraId="36949DD5" w14:textId="7F58FCE8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1219" w:dyaOrig="360" w14:anchorId="4AC8D4DC">
                <v:shape id="_x0000_i1202" type="#_x0000_t75" style="width:60.75pt;height:18pt" o:ole="">
                  <v:imagedata r:id="rId47" o:title=""/>
                </v:shape>
                <o:OLEObject Type="Embed" ProgID="Equation.DSMT4" ShapeID="_x0000_i1202" DrawAspect="Content" ObjectID="_1515065590" r:id="rId48"/>
              </w:object>
            </w:r>
          </w:p>
        </w:tc>
        <w:tc>
          <w:tcPr>
            <w:tcW w:w="1212" w:type="pct"/>
            <w:gridSpan w:val="2"/>
            <w:vAlign w:val="center"/>
          </w:tcPr>
          <w:p w14:paraId="7E77BB42" w14:textId="1F140A37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1160" w:dyaOrig="320" w14:anchorId="713C0F25">
                <v:shape id="_x0000_i1207" type="#_x0000_t75" style="width:57.75pt;height:15.75pt" o:ole="">
                  <v:imagedata r:id="rId49" o:title=""/>
                </v:shape>
                <o:OLEObject Type="Embed" ProgID="Equation.DSMT4" ShapeID="_x0000_i1207" DrawAspect="Content" ObjectID="_1515065591" r:id="rId50"/>
              </w:object>
            </w:r>
          </w:p>
        </w:tc>
        <w:tc>
          <w:tcPr>
            <w:tcW w:w="1210" w:type="pct"/>
            <w:vAlign w:val="center"/>
          </w:tcPr>
          <w:p w14:paraId="5257CCBC" w14:textId="39FBAAA3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1160" w:dyaOrig="320" w14:anchorId="341B4A95">
                <v:shape id="_x0000_i1212" type="#_x0000_t75" style="width:57.75pt;height:15.75pt" o:ole="">
                  <v:imagedata r:id="rId51" o:title=""/>
                </v:shape>
                <o:OLEObject Type="Embed" ProgID="Equation.DSMT4" ShapeID="_x0000_i1212" DrawAspect="Content" ObjectID="_1515065592" r:id="rId52"/>
              </w:object>
            </w:r>
          </w:p>
        </w:tc>
      </w:tr>
      <w:tr w:rsidR="007A3E52" w14:paraId="6E205AF2" w14:textId="77777777" w:rsidTr="007A3E52">
        <w:tc>
          <w:tcPr>
            <w:tcW w:w="156" w:type="pct"/>
            <w:gridSpan w:val="2"/>
            <w:tcBorders>
              <w:bottom w:val="single" w:sz="2" w:space="0" w:color="auto"/>
            </w:tcBorders>
            <w:vAlign w:val="center"/>
          </w:tcPr>
          <w:p w14:paraId="3D5F9F44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186DC3F4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46032FB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gridSpan w:val="2"/>
            <w:tcBorders>
              <w:bottom w:val="single" w:sz="2" w:space="0" w:color="auto"/>
            </w:tcBorders>
            <w:vAlign w:val="center"/>
          </w:tcPr>
          <w:p w14:paraId="034A9C02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604FBD5C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4BD66F6C" w14:textId="77777777" w:rsidTr="007A3E52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6A4DF5AA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6F3102DC" w14:textId="77777777" w:rsidTr="007A3E52">
        <w:tc>
          <w:tcPr>
            <w:tcW w:w="5000" w:type="pct"/>
            <w:gridSpan w:val="11"/>
          </w:tcPr>
          <w:p w14:paraId="7C7D54F4" w14:textId="77777777" w:rsidR="00AF4BDE" w:rsidRDefault="000875AC">
            <w:pPr>
              <w:pStyle w:val="Questions1"/>
            </w:pPr>
            <w:r>
              <w:rPr>
                <w:b w:val="0"/>
              </w:rPr>
              <w:t>The exchange rate is stated below.</w:t>
            </w:r>
          </w:p>
        </w:tc>
      </w:tr>
      <w:tr w:rsidR="000875AC" w14:paraId="42E8FCA7" w14:textId="77777777" w:rsidTr="00E60C74">
        <w:trPr>
          <w:trHeight w:val="1194"/>
        </w:trPr>
        <w:tc>
          <w:tcPr>
            <w:tcW w:w="5000" w:type="pct"/>
            <w:gridSpan w:val="11"/>
          </w:tcPr>
          <w:p w14:paraId="46479341" w14:textId="77777777" w:rsidR="000875AC" w:rsidRDefault="000875AC" w:rsidP="000875AC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 wp14:anchorId="23619C28" wp14:editId="650D5659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95885</wp:posOffset>
                      </wp:positionV>
                      <wp:extent cx="3124200" cy="457200"/>
                      <wp:effectExtent l="0" t="0" r="25400" b="25400"/>
                      <wp:wrapSquare wrapText="bothSides"/>
                      <wp:docPr id="548" name="Text Box 5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242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n w="19050" cmpd="sng">
                                <a:solidFill>
                                  <a:schemeClr val="tx1"/>
                                </a:solidFill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2E558F" w14:textId="77777777" w:rsidR="000875AC" w:rsidRPr="000875AC" w:rsidRDefault="000875AC" w:rsidP="00E60C74">
                                  <w:pPr>
                                    <w:spacing w:before="80"/>
                                    <w:jc w:val="center"/>
                                    <w:rPr>
                                      <w:rFonts w:asciiTheme="majorHAnsi" w:hAnsiTheme="majorHAnsi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0875AC">
                                    <w:rPr>
                                      <w:rFonts w:asciiTheme="majorHAnsi" w:hAnsiTheme="majorHAnsi"/>
                                      <w:b/>
                                      <w:sz w:val="28"/>
                                      <w:szCs w:val="28"/>
                                    </w:rPr>
                                    <w:t>1 Australian dollar buys 0.70 US dollar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619C2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48" o:spid="_x0000_s1026" type="#_x0000_t202" style="position:absolute;left:0;text-align:left;margin-left:108pt;margin-top:7.55pt;width:246pt;height:36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" fillcolor="#95b3d7 [1940]" strokecolor="black [3213]" strokeweight="1.5pt">
                      <v:textbox>
                        <w:txbxContent>
                          <w:p w14:paraId="0B2E558F" w14:textId="77777777" w:rsidR="000875AC" w:rsidRPr="000875AC" w:rsidRDefault="000875AC" w:rsidP="00E60C74">
                            <w:pPr>
                              <w:spacing w:before="80"/>
                              <w:jc w:val="center"/>
                              <w:rPr>
                                <w:rFonts w:asciiTheme="majorHAnsi" w:hAnsiTheme="majorHAnsi"/>
                                <w:b/>
                                <w:sz w:val="28"/>
                                <w:szCs w:val="28"/>
                              </w:rPr>
                            </w:pPr>
                            <w:r w:rsidRPr="000875AC">
                              <w:rPr>
                                <w:rFonts w:asciiTheme="majorHAnsi" w:hAnsiTheme="majorHAnsi"/>
                                <w:b/>
                                <w:sz w:val="28"/>
                                <w:szCs w:val="28"/>
                              </w:rPr>
                              <w:t>1 Australian dollar buys 0.70 US dollars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7A3E52" w14:paraId="05F94F14" w14:textId="77777777" w:rsidTr="007A3E52">
        <w:tc>
          <w:tcPr>
            <w:tcW w:w="156" w:type="pct"/>
            <w:gridSpan w:val="2"/>
            <w:vAlign w:val="center"/>
          </w:tcPr>
          <w:p w14:paraId="7F317CEA" w14:textId="77777777" w:rsidR="000875AC" w:rsidRDefault="000875AC" w:rsidP="00B401F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4844" w:type="pct"/>
            <w:gridSpan w:val="9"/>
            <w:vAlign w:val="center"/>
          </w:tcPr>
          <w:p w14:paraId="28920C94" w14:textId="2EC576DC" w:rsidR="000875AC" w:rsidRDefault="000875AC" w:rsidP="00F80DC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0875AC">
              <w:rPr>
                <w:sz w:val="24"/>
                <w:lang w:eastAsia="en-AU"/>
              </w:rPr>
              <w:t>How many US dollars c</w:t>
            </w:r>
            <w:r w:rsidR="00F80DC6">
              <w:rPr>
                <w:sz w:val="24"/>
                <w:lang w:eastAsia="en-AU"/>
              </w:rPr>
              <w:t>an</w:t>
            </w:r>
            <w:r w:rsidRPr="000875AC">
              <w:rPr>
                <w:sz w:val="24"/>
                <w:lang w:eastAsia="en-AU"/>
              </w:rPr>
              <w:t xml:space="preserve"> be bought with</w:t>
            </w:r>
            <w:r>
              <w:rPr>
                <w:sz w:val="24"/>
                <w:lang w:eastAsia="en-AU"/>
              </w:rPr>
              <w:t xml:space="preserve"> </w:t>
            </w:r>
            <w:r w:rsidRPr="000875AC">
              <w:rPr>
                <w:sz w:val="24"/>
                <w:lang w:eastAsia="en-AU"/>
              </w:rPr>
              <w:t>50 Australian dollars?</w:t>
            </w:r>
          </w:p>
        </w:tc>
      </w:tr>
      <w:tr w:rsidR="000875AC" w14:paraId="08BB7A4A" w14:textId="77777777" w:rsidTr="007A3E52">
        <w:tc>
          <w:tcPr>
            <w:tcW w:w="5000" w:type="pct"/>
            <w:gridSpan w:val="11"/>
          </w:tcPr>
          <w:p w14:paraId="485B666A" w14:textId="77777777" w:rsidR="000875AC" w:rsidRDefault="000875AC" w:rsidP="000875AC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 wp14:anchorId="73190423" wp14:editId="21C0AA3A">
                      <wp:simplePos x="0" y="0"/>
                      <wp:positionH relativeFrom="column">
                        <wp:posOffset>152400</wp:posOffset>
                      </wp:positionH>
                      <wp:positionV relativeFrom="paragraph">
                        <wp:posOffset>168910</wp:posOffset>
                      </wp:positionV>
                      <wp:extent cx="1285875" cy="390525"/>
                      <wp:effectExtent l="0" t="0" r="34925" b="15875"/>
                      <wp:wrapNone/>
                      <wp:docPr id="549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EA1405" w14:textId="77777777" w:rsidR="000875AC" w:rsidRDefault="000875AC" w:rsidP="000875A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190423" id="Text Box 11" o:spid="_x0000_s1027" type="#_x0000_t202" style="position:absolute;left:0;text-align:left;margin-left:12pt;margin-top:13.3pt;width:101.25pt;height:30.7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" strokeweight=".25pt">
                      <v:textbox>
                        <w:txbxContent>
                          <w:p w14:paraId="6CEA1405" w14:textId="77777777" w:rsidR="000875AC" w:rsidRDefault="000875AC" w:rsidP="000875AC"/>
                        </w:txbxContent>
                      </v:textbox>
                    </v:shape>
                  </w:pict>
                </mc:Fallback>
              </mc:AlternateContent>
            </w:r>
          </w:p>
          <w:p w14:paraId="7574DA87" w14:textId="77777777" w:rsidR="000875AC" w:rsidRPr="000875AC" w:rsidRDefault="000875AC" w:rsidP="000875AC">
            <w:pPr>
              <w:pStyle w:val="Questions1"/>
              <w:numPr>
                <w:ilvl w:val="0"/>
                <w:numId w:val="0"/>
              </w:numPr>
              <w:ind w:left="360" w:firstLine="2192"/>
              <w:rPr>
                <w:b w:val="0"/>
              </w:rPr>
            </w:pPr>
            <w:r w:rsidRPr="000875AC">
              <w:rPr>
                <w:b w:val="0"/>
              </w:rPr>
              <w:t>US dollars</w:t>
            </w:r>
          </w:p>
          <w:p w14:paraId="1EF06E12" w14:textId="77777777" w:rsidR="000875AC" w:rsidRDefault="000875AC" w:rsidP="000875AC">
            <w:pPr>
              <w:pStyle w:val="Questions1"/>
              <w:numPr>
                <w:ilvl w:val="0"/>
                <w:numId w:val="0"/>
              </w:numPr>
              <w:ind w:left="360"/>
            </w:pPr>
          </w:p>
        </w:tc>
      </w:tr>
      <w:tr w:rsidR="007A3E52" w14:paraId="7BB5832F" w14:textId="77777777" w:rsidTr="007A3E52">
        <w:tc>
          <w:tcPr>
            <w:tcW w:w="156" w:type="pct"/>
            <w:gridSpan w:val="2"/>
            <w:tcBorders>
              <w:bottom w:val="single" w:sz="2" w:space="0" w:color="auto"/>
            </w:tcBorders>
            <w:vAlign w:val="center"/>
          </w:tcPr>
          <w:p w14:paraId="1B4F22E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021" w:type="pct"/>
            <w:gridSpan w:val="2"/>
            <w:tcBorders>
              <w:bottom w:val="single" w:sz="2" w:space="0" w:color="auto"/>
            </w:tcBorders>
            <w:vAlign w:val="center"/>
          </w:tcPr>
          <w:p w14:paraId="45F9DBD8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43" w:type="pct"/>
            <w:gridSpan w:val="2"/>
            <w:tcBorders>
              <w:bottom w:val="single" w:sz="2" w:space="0" w:color="auto"/>
            </w:tcBorders>
            <w:vAlign w:val="center"/>
          </w:tcPr>
          <w:p w14:paraId="1D73B99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61" w:type="pct"/>
            <w:gridSpan w:val="3"/>
            <w:tcBorders>
              <w:bottom w:val="single" w:sz="2" w:space="0" w:color="auto"/>
            </w:tcBorders>
            <w:vAlign w:val="center"/>
          </w:tcPr>
          <w:p w14:paraId="7BA3EB0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19" w:type="pct"/>
            <w:gridSpan w:val="2"/>
            <w:tcBorders>
              <w:bottom w:val="single" w:sz="2" w:space="0" w:color="auto"/>
            </w:tcBorders>
            <w:vAlign w:val="center"/>
          </w:tcPr>
          <w:p w14:paraId="5A7CAAE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AF4BDE" w14:paraId="4A0E7D32" w14:textId="77777777" w:rsidTr="007A3E52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7D769A68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A3E52" w14:paraId="553AE280" w14:textId="77777777" w:rsidTr="007A3E52">
        <w:tc>
          <w:tcPr>
            <w:tcW w:w="2404" w:type="pct"/>
            <w:gridSpan w:val="7"/>
          </w:tcPr>
          <w:p w14:paraId="28E5B2EB" w14:textId="77777777" w:rsidR="004D57C4" w:rsidRDefault="004D57C4" w:rsidP="004D57C4">
            <w:pPr>
              <w:pStyle w:val="Questions1"/>
              <w:jc w:val="left"/>
            </w:pPr>
            <w:bookmarkStart w:id="22" w:name="OLE_LINK305"/>
            <w:bookmarkStart w:id="23" w:name="OLE_LINK306"/>
            <w:r>
              <w:rPr>
                <w:b w:val="0"/>
              </w:rPr>
              <w:t>The plane shape opposite is a square</w:t>
            </w:r>
          </w:p>
          <w:p w14:paraId="0F0DAD5A" w14:textId="77777777" w:rsidR="004D57C4" w:rsidRDefault="004D57C4" w:rsidP="006A6FF6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 xml:space="preserve">What is the value of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>?</w:t>
            </w:r>
          </w:p>
        </w:tc>
        <w:tc>
          <w:tcPr>
            <w:tcW w:w="2596" w:type="pct"/>
            <w:gridSpan w:val="4"/>
            <w:vMerge w:val="restart"/>
            <w:vAlign w:val="center"/>
          </w:tcPr>
          <w:p w14:paraId="1AC01038" w14:textId="77777777" w:rsidR="004D57C4" w:rsidRDefault="004D57C4" w:rsidP="006A6FF6">
            <w:pPr>
              <w:pStyle w:val="Questions1"/>
              <w:numPr>
                <w:ilvl w:val="0"/>
                <w:numId w:val="0"/>
              </w:numPr>
              <w:ind w:left="360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774F421E" wp14:editId="36A86AF1">
                  <wp:extent cx="1556766" cy="1283970"/>
                  <wp:effectExtent l="0" t="0" r="0" b="1143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6766" cy="128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E52" w14:paraId="55823C0F" w14:textId="77777777" w:rsidTr="007A3E52">
        <w:tc>
          <w:tcPr>
            <w:tcW w:w="144" w:type="pct"/>
            <w:vAlign w:val="center"/>
          </w:tcPr>
          <w:p w14:paraId="4F101E24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7" w:type="pct"/>
            <w:gridSpan w:val="2"/>
            <w:vAlign w:val="center"/>
          </w:tcPr>
          <w:p w14:paraId="38613C85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993" w:type="pct"/>
            <w:gridSpan w:val="4"/>
            <w:vAlign w:val="center"/>
          </w:tcPr>
          <w:p w14:paraId="055B944F" w14:textId="77777777" w:rsidR="004D57C4" w:rsidRDefault="004D57C4" w:rsidP="00717E9C">
            <w:pPr>
              <w:pStyle w:val="123"/>
              <w:tabs>
                <w:tab w:val="clear" w:pos="567"/>
                <w:tab w:val="left" w:pos="537"/>
              </w:tabs>
              <w:spacing w:before="120" w:after="60"/>
              <w:rPr>
                <w:sz w:val="24"/>
                <w:lang w:eastAsia="en-AU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596" w:type="pct"/>
            <w:gridSpan w:val="4"/>
            <w:vMerge/>
            <w:vAlign w:val="center"/>
          </w:tcPr>
          <w:p w14:paraId="255553F2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7A3E52" w14:paraId="2172EDC8" w14:textId="77777777" w:rsidTr="007A3E52">
        <w:tc>
          <w:tcPr>
            <w:tcW w:w="144" w:type="pct"/>
            <w:vAlign w:val="center"/>
          </w:tcPr>
          <w:p w14:paraId="004700CB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7" w:type="pct"/>
            <w:gridSpan w:val="2"/>
            <w:vAlign w:val="center"/>
          </w:tcPr>
          <w:p w14:paraId="3EF60A18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993" w:type="pct"/>
            <w:gridSpan w:val="4"/>
            <w:vAlign w:val="center"/>
          </w:tcPr>
          <w:p w14:paraId="7FEE03D9" w14:textId="77777777" w:rsidR="004D57C4" w:rsidRDefault="004D57C4" w:rsidP="00717E9C">
            <w:pPr>
              <w:pStyle w:val="123"/>
              <w:tabs>
                <w:tab w:val="clear" w:pos="567"/>
                <w:tab w:val="left" w:pos="537"/>
              </w:tabs>
              <w:spacing w:before="40" w:after="60"/>
              <w:rPr>
                <w:sz w:val="24"/>
                <w:lang w:eastAsia="en-AU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2596" w:type="pct"/>
            <w:gridSpan w:val="4"/>
            <w:vMerge/>
            <w:vAlign w:val="center"/>
          </w:tcPr>
          <w:p w14:paraId="69168ED8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A3E52" w14:paraId="349EBCD9" w14:textId="77777777" w:rsidTr="007A3E52">
        <w:tc>
          <w:tcPr>
            <w:tcW w:w="144" w:type="pct"/>
            <w:vAlign w:val="center"/>
          </w:tcPr>
          <w:p w14:paraId="5118C80E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7" w:type="pct"/>
            <w:gridSpan w:val="2"/>
            <w:vAlign w:val="center"/>
          </w:tcPr>
          <w:p w14:paraId="3EBF95FB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993" w:type="pct"/>
            <w:gridSpan w:val="4"/>
            <w:vAlign w:val="center"/>
          </w:tcPr>
          <w:p w14:paraId="56E9904E" w14:textId="77777777" w:rsidR="004D57C4" w:rsidRDefault="004D57C4" w:rsidP="00717E9C">
            <w:pPr>
              <w:pStyle w:val="123"/>
              <w:tabs>
                <w:tab w:val="clear" w:pos="567"/>
                <w:tab w:val="left" w:pos="537"/>
              </w:tabs>
              <w:spacing w:before="40" w:after="60"/>
              <w:rPr>
                <w:sz w:val="24"/>
                <w:lang w:eastAsia="en-AU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2596" w:type="pct"/>
            <w:gridSpan w:val="4"/>
            <w:vMerge/>
            <w:vAlign w:val="center"/>
          </w:tcPr>
          <w:p w14:paraId="5951DD2C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A3E52" w14:paraId="56B7CCB0" w14:textId="77777777" w:rsidTr="00D24A72">
        <w:trPr>
          <w:trHeight w:val="361"/>
        </w:trPr>
        <w:tc>
          <w:tcPr>
            <w:tcW w:w="144" w:type="pct"/>
            <w:vAlign w:val="center"/>
          </w:tcPr>
          <w:p w14:paraId="48BF9ED5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7" w:type="pct"/>
            <w:gridSpan w:val="2"/>
            <w:vAlign w:val="center"/>
          </w:tcPr>
          <w:p w14:paraId="7A3D2E96" w14:textId="77777777" w:rsidR="004D57C4" w:rsidRDefault="004D57C4" w:rsidP="00D24A72">
            <w:pPr>
              <w:pStyle w:val="123"/>
              <w:tabs>
                <w:tab w:val="clear" w:pos="567"/>
                <w:tab w:val="left" w:pos="537"/>
              </w:tabs>
              <w:spacing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993" w:type="pct"/>
            <w:gridSpan w:val="4"/>
            <w:vAlign w:val="center"/>
          </w:tcPr>
          <w:p w14:paraId="18312F33" w14:textId="77777777" w:rsidR="004D57C4" w:rsidRDefault="004D57C4" w:rsidP="00D24A72">
            <w:pPr>
              <w:pStyle w:val="123"/>
              <w:tabs>
                <w:tab w:val="clear" w:pos="567"/>
                <w:tab w:val="left" w:pos="537"/>
              </w:tabs>
              <w:spacing w:after="120"/>
              <w:rPr>
                <w:sz w:val="24"/>
                <w:lang w:eastAsia="en-AU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2596" w:type="pct"/>
            <w:gridSpan w:val="4"/>
            <w:vMerge/>
            <w:vAlign w:val="center"/>
          </w:tcPr>
          <w:p w14:paraId="31EC7100" w14:textId="77777777" w:rsidR="004D57C4" w:rsidRDefault="004D57C4" w:rsidP="006A6FF6">
            <w:pPr>
              <w:pStyle w:val="123"/>
              <w:tabs>
                <w:tab w:val="clear" w:pos="567"/>
                <w:tab w:val="left" w:pos="537"/>
              </w:tabs>
              <w:spacing w:before="120" w:after="120"/>
              <w:rPr>
                <w:sz w:val="24"/>
                <w:lang w:eastAsia="en-AU"/>
              </w:rPr>
            </w:pPr>
          </w:p>
        </w:tc>
      </w:tr>
      <w:bookmarkEnd w:id="22"/>
      <w:bookmarkEnd w:id="23"/>
    </w:tbl>
    <w:p w14:paraId="7F8B723A" w14:textId="77777777" w:rsidR="007A3E52" w:rsidRDefault="007A3E52">
      <w: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71"/>
        <w:gridCol w:w="26"/>
        <w:gridCol w:w="474"/>
        <w:gridCol w:w="22"/>
        <w:gridCol w:w="1731"/>
        <w:gridCol w:w="19"/>
        <w:gridCol w:w="901"/>
        <w:gridCol w:w="1333"/>
        <w:gridCol w:w="11"/>
        <w:gridCol w:w="2243"/>
        <w:gridCol w:w="13"/>
        <w:gridCol w:w="2242"/>
      </w:tblGrid>
      <w:tr w:rsidR="004D57C4" w:rsidRPr="00714075" w14:paraId="4F72A972" w14:textId="77777777" w:rsidTr="007A3E52">
        <w:trPr>
          <w:trHeight w:val="394"/>
        </w:trPr>
        <w:tc>
          <w:tcPr>
            <w:tcW w:w="5000" w:type="pct"/>
            <w:gridSpan w:val="12"/>
          </w:tcPr>
          <w:p w14:paraId="0C485F0A" w14:textId="77777777" w:rsidR="00565A86" w:rsidRPr="00714075" w:rsidRDefault="00565A86" w:rsidP="006A6FF6">
            <w:pPr>
              <w:pStyle w:val="Questions1"/>
            </w:pPr>
            <w:bookmarkStart w:id="24" w:name="OLE_LINK197"/>
            <w:bookmarkStart w:id="25" w:name="OLE_LINK198"/>
            <w:r>
              <w:rPr>
                <w:b w:val="0"/>
              </w:rPr>
              <w:lastRenderedPageBreak/>
              <w:t xml:space="preserve">Which of the operations below will change </w:t>
            </w:r>
            <w:bookmarkEnd w:id="24"/>
            <w:bookmarkEnd w:id="25"/>
            <w:r>
              <w:rPr>
                <w:b w:val="0"/>
              </w:rPr>
              <w:t>0.02 to 200?</w:t>
            </w:r>
          </w:p>
        </w:tc>
      </w:tr>
      <w:tr w:rsidR="007A3E52" w:rsidRPr="00714075" w14:paraId="35921233" w14:textId="77777777" w:rsidTr="007A3E52">
        <w:tc>
          <w:tcPr>
            <w:tcW w:w="146" w:type="pct"/>
            <w:vAlign w:val="center"/>
          </w:tcPr>
          <w:p w14:paraId="7CDB57B2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05C04D57" w14:textId="77777777" w:rsidR="00565A86" w:rsidRPr="0021609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4585" w:type="pct"/>
            <w:gridSpan w:val="9"/>
            <w:vAlign w:val="center"/>
          </w:tcPr>
          <w:p w14:paraId="3D63B7E1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Multiply by 1000</w:t>
            </w:r>
          </w:p>
        </w:tc>
      </w:tr>
      <w:tr w:rsidR="007A3E52" w:rsidRPr="00714075" w14:paraId="4D3F3833" w14:textId="77777777" w:rsidTr="007A3E52">
        <w:tc>
          <w:tcPr>
            <w:tcW w:w="146" w:type="pct"/>
            <w:vAlign w:val="center"/>
          </w:tcPr>
          <w:p w14:paraId="3FD0F1BD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4DD6B6E0" w14:textId="77777777" w:rsidR="00565A86" w:rsidRPr="0021609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4585" w:type="pct"/>
            <w:gridSpan w:val="9"/>
            <w:vAlign w:val="center"/>
          </w:tcPr>
          <w:p w14:paraId="413299B3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Multiply by 10 000</w:t>
            </w:r>
          </w:p>
        </w:tc>
      </w:tr>
      <w:tr w:rsidR="007A3E52" w:rsidRPr="00714075" w14:paraId="482CE057" w14:textId="77777777" w:rsidTr="007A3E52">
        <w:tc>
          <w:tcPr>
            <w:tcW w:w="146" w:type="pct"/>
            <w:vAlign w:val="center"/>
          </w:tcPr>
          <w:p w14:paraId="0D5BE402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1946CE49" w14:textId="77777777" w:rsidR="00565A86" w:rsidRPr="0021609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4585" w:type="pct"/>
            <w:gridSpan w:val="9"/>
            <w:vAlign w:val="center"/>
          </w:tcPr>
          <w:p w14:paraId="4C648AC7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Divide by 1000</w:t>
            </w:r>
          </w:p>
        </w:tc>
      </w:tr>
      <w:tr w:rsidR="007A3E52" w:rsidRPr="00714075" w14:paraId="63C4B51F" w14:textId="77777777" w:rsidTr="007A3E52">
        <w:tc>
          <w:tcPr>
            <w:tcW w:w="146" w:type="pct"/>
            <w:tcBorders>
              <w:bottom w:val="single" w:sz="4" w:space="0" w:color="auto"/>
            </w:tcBorders>
            <w:vAlign w:val="center"/>
          </w:tcPr>
          <w:p w14:paraId="7CA74098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tcBorders>
              <w:bottom w:val="single" w:sz="4" w:space="0" w:color="auto"/>
            </w:tcBorders>
            <w:vAlign w:val="center"/>
          </w:tcPr>
          <w:p w14:paraId="37660300" w14:textId="77777777" w:rsidR="00565A86" w:rsidRPr="0021609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4585" w:type="pct"/>
            <w:gridSpan w:val="9"/>
            <w:tcBorders>
              <w:bottom w:val="single" w:sz="4" w:space="0" w:color="auto"/>
            </w:tcBorders>
            <w:vAlign w:val="center"/>
          </w:tcPr>
          <w:p w14:paraId="5F8DF389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Divide 10 000</w:t>
            </w:r>
          </w:p>
        </w:tc>
      </w:tr>
      <w:tr w:rsidR="00AF4BDE" w14:paraId="240B2F1A" w14:textId="77777777" w:rsidTr="007A3E52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0C6544C0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082538AF" w14:textId="77777777" w:rsidTr="007A3E52">
        <w:tc>
          <w:tcPr>
            <w:tcW w:w="5000" w:type="pct"/>
            <w:gridSpan w:val="12"/>
          </w:tcPr>
          <w:p w14:paraId="5C1AB882" w14:textId="027D7528" w:rsidR="00AF4BDE" w:rsidRDefault="00D246F8" w:rsidP="00443FF8">
            <w:pPr>
              <w:pStyle w:val="Questions1"/>
            </w:pPr>
            <w:r>
              <w:rPr>
                <w:b w:val="0"/>
              </w:rPr>
              <w:t xml:space="preserve">Expand </w:t>
            </w:r>
            <w:r w:rsidR="00443FF8" w:rsidRPr="00443FF8">
              <w:rPr>
                <w:position w:val="-10"/>
              </w:rPr>
              <w:object w:dxaOrig="800" w:dyaOrig="320" w14:anchorId="309F6C0C">
                <v:shape id="_x0000_i1217" type="#_x0000_t75" style="width:39.75pt;height:15.75pt" o:ole="">
                  <v:imagedata r:id="rId54" o:title=""/>
                </v:shape>
                <o:OLEObject Type="Embed" ProgID="Equation.DSMT4" ShapeID="_x0000_i1217" DrawAspect="Content" ObjectID="_1515065593" r:id="rId55"/>
              </w:object>
            </w:r>
          </w:p>
        </w:tc>
      </w:tr>
      <w:tr w:rsidR="007A3E52" w14:paraId="277D5698" w14:textId="77777777" w:rsidTr="007A3E52">
        <w:tc>
          <w:tcPr>
            <w:tcW w:w="160" w:type="pct"/>
            <w:gridSpan w:val="2"/>
            <w:vAlign w:val="center"/>
          </w:tcPr>
          <w:p w14:paraId="16FC42CE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4"/>
            <w:vAlign w:val="center"/>
          </w:tcPr>
          <w:p w14:paraId="669B9946" w14:textId="04D4FB03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639" w:dyaOrig="320" w14:anchorId="7747FD31">
                <v:shape id="_x0000_i1225" type="#_x0000_t75" style="width:32.25pt;height:15.75pt" o:ole="">
                  <v:imagedata r:id="rId56" o:title=""/>
                </v:shape>
                <o:OLEObject Type="Embed" ProgID="Equation.DSMT4" ShapeID="_x0000_i1225" DrawAspect="Content" ObjectID="_1515065594" r:id="rId57"/>
              </w:object>
            </w:r>
          </w:p>
        </w:tc>
        <w:tc>
          <w:tcPr>
            <w:tcW w:w="1209" w:type="pct"/>
            <w:gridSpan w:val="3"/>
            <w:vAlign w:val="center"/>
          </w:tcPr>
          <w:p w14:paraId="7A53F45C" w14:textId="7A409717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639" w:dyaOrig="320" w14:anchorId="1A3CF47F">
                <v:shape id="_x0000_i1230" type="#_x0000_t75" style="width:32.25pt;height:15.75pt" o:ole="">
                  <v:imagedata r:id="rId58" o:title=""/>
                </v:shape>
                <o:OLEObject Type="Embed" ProgID="Equation.DSMT4" ShapeID="_x0000_i1230" DrawAspect="Content" ObjectID="_1515065595" r:id="rId59"/>
              </w:object>
            </w:r>
          </w:p>
        </w:tc>
        <w:tc>
          <w:tcPr>
            <w:tcW w:w="1215" w:type="pct"/>
            <w:gridSpan w:val="2"/>
            <w:vAlign w:val="center"/>
          </w:tcPr>
          <w:p w14:paraId="01D256C6" w14:textId="082520C4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740" w:dyaOrig="320" w14:anchorId="5C0013EC">
                <v:shape id="_x0000_i1235" type="#_x0000_t75" style="width:36.75pt;height:15.75pt" o:ole="">
                  <v:imagedata r:id="rId60" o:title=""/>
                </v:shape>
                <o:OLEObject Type="Embed" ProgID="Equation.DSMT4" ShapeID="_x0000_i1235" DrawAspect="Content" ObjectID="_1515065596" r:id="rId61"/>
              </w:object>
            </w:r>
          </w:p>
        </w:tc>
        <w:tc>
          <w:tcPr>
            <w:tcW w:w="1206" w:type="pct"/>
            <w:vAlign w:val="center"/>
          </w:tcPr>
          <w:p w14:paraId="7D57AC63" w14:textId="295D2DBD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760" w:dyaOrig="320" w14:anchorId="2C313728">
                <v:shape id="_x0000_i1240" type="#_x0000_t75" style="width:38.25pt;height:15.75pt" o:ole="">
                  <v:imagedata r:id="rId62" o:title=""/>
                </v:shape>
                <o:OLEObject Type="Embed" ProgID="Equation.DSMT4" ShapeID="_x0000_i1240" DrawAspect="Content" ObjectID="_1515065597" r:id="rId63"/>
              </w:object>
            </w:r>
          </w:p>
        </w:tc>
      </w:tr>
      <w:tr w:rsidR="007A3E52" w14:paraId="354130A2" w14:textId="77777777" w:rsidTr="007A3E52">
        <w:tc>
          <w:tcPr>
            <w:tcW w:w="160" w:type="pct"/>
            <w:gridSpan w:val="2"/>
            <w:tcBorders>
              <w:bottom w:val="single" w:sz="2" w:space="0" w:color="auto"/>
            </w:tcBorders>
            <w:vAlign w:val="center"/>
          </w:tcPr>
          <w:p w14:paraId="0E6FBCBE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4"/>
            <w:tcBorders>
              <w:bottom w:val="single" w:sz="2" w:space="0" w:color="auto"/>
            </w:tcBorders>
            <w:vAlign w:val="center"/>
          </w:tcPr>
          <w:p w14:paraId="6FA88F5A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9" w:type="pct"/>
            <w:gridSpan w:val="3"/>
            <w:tcBorders>
              <w:bottom w:val="single" w:sz="2" w:space="0" w:color="auto"/>
            </w:tcBorders>
            <w:vAlign w:val="center"/>
          </w:tcPr>
          <w:p w14:paraId="309050BB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2B75D21A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tcBorders>
              <w:bottom w:val="single" w:sz="2" w:space="0" w:color="auto"/>
            </w:tcBorders>
            <w:vAlign w:val="center"/>
          </w:tcPr>
          <w:p w14:paraId="620A03D0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3A08933A" w14:textId="77777777" w:rsidTr="007A3E52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20F38A2D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32ED156B" w14:textId="77777777" w:rsidTr="007A3E52">
        <w:tc>
          <w:tcPr>
            <w:tcW w:w="5000" w:type="pct"/>
            <w:gridSpan w:val="12"/>
          </w:tcPr>
          <w:p w14:paraId="7604D85B" w14:textId="77777777" w:rsidR="00AF4BDE" w:rsidRDefault="00D246F8">
            <w:pPr>
              <w:pStyle w:val="Questions1"/>
            </w:pPr>
            <w:r>
              <w:rPr>
                <w:b w:val="0"/>
              </w:rPr>
              <w:t xml:space="preserve">What is the value of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in the diagram?</w:t>
            </w:r>
          </w:p>
        </w:tc>
      </w:tr>
      <w:tr w:rsidR="00D246F8" w14:paraId="6BAB07E0" w14:textId="77777777" w:rsidTr="007A3E52">
        <w:trPr>
          <w:trHeight w:val="2427"/>
        </w:trPr>
        <w:tc>
          <w:tcPr>
            <w:tcW w:w="5000" w:type="pct"/>
            <w:gridSpan w:val="12"/>
            <w:vAlign w:val="center"/>
          </w:tcPr>
          <w:p w14:paraId="4C5B752C" w14:textId="77777777" w:rsidR="00D246F8" w:rsidRDefault="00D246F8" w:rsidP="00D246F8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4047048D" wp14:editId="7F867AE6">
                  <wp:extent cx="3071622" cy="1356360"/>
                  <wp:effectExtent l="0" t="0" r="1905" b="0"/>
                  <wp:docPr id="544" name="Picture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1622" cy="1356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E52" w14:paraId="00D6F1A0" w14:textId="77777777" w:rsidTr="007A3E52">
        <w:tc>
          <w:tcPr>
            <w:tcW w:w="160" w:type="pct"/>
            <w:gridSpan w:val="2"/>
            <w:vAlign w:val="center"/>
          </w:tcPr>
          <w:p w14:paraId="1B5A15FC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4"/>
            <w:vAlign w:val="center"/>
          </w:tcPr>
          <w:p w14:paraId="6A0A36E4" w14:textId="77777777" w:rsidR="00AF4BDE" w:rsidRDefault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26" w:name="OLE_LINK496"/>
            <w:bookmarkStart w:id="27" w:name="OLE_LINK497"/>
            <w:r>
              <w:rPr>
                <w:sz w:val="24"/>
                <w:lang w:eastAsia="en-AU"/>
              </w:rPr>
              <w:t>42˚</w:t>
            </w:r>
            <w:bookmarkEnd w:id="26"/>
            <w:bookmarkEnd w:id="27"/>
          </w:p>
        </w:tc>
        <w:tc>
          <w:tcPr>
            <w:tcW w:w="1209" w:type="pct"/>
            <w:gridSpan w:val="3"/>
            <w:vAlign w:val="center"/>
          </w:tcPr>
          <w:p w14:paraId="24E8BA92" w14:textId="77777777" w:rsidR="00AF4BDE" w:rsidRDefault="00D246F8" w:rsidP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8˚</w:t>
            </w:r>
          </w:p>
        </w:tc>
        <w:tc>
          <w:tcPr>
            <w:tcW w:w="1215" w:type="pct"/>
            <w:gridSpan w:val="2"/>
            <w:vAlign w:val="center"/>
          </w:tcPr>
          <w:p w14:paraId="0F4A428B" w14:textId="77777777" w:rsidR="00AF4BDE" w:rsidRDefault="00D246F8" w:rsidP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2˚</w:t>
            </w:r>
          </w:p>
        </w:tc>
        <w:tc>
          <w:tcPr>
            <w:tcW w:w="1206" w:type="pct"/>
            <w:vAlign w:val="center"/>
          </w:tcPr>
          <w:p w14:paraId="2EE77742" w14:textId="77777777" w:rsidR="00AF4BDE" w:rsidRDefault="00D246F8" w:rsidP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38˚</w:t>
            </w:r>
          </w:p>
        </w:tc>
      </w:tr>
      <w:tr w:rsidR="007A3E52" w14:paraId="0C6404EE" w14:textId="77777777" w:rsidTr="007A3E52">
        <w:tc>
          <w:tcPr>
            <w:tcW w:w="160" w:type="pct"/>
            <w:gridSpan w:val="2"/>
            <w:tcBorders>
              <w:bottom w:val="single" w:sz="2" w:space="0" w:color="auto"/>
            </w:tcBorders>
            <w:vAlign w:val="center"/>
          </w:tcPr>
          <w:p w14:paraId="5100480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4"/>
            <w:tcBorders>
              <w:bottom w:val="single" w:sz="2" w:space="0" w:color="auto"/>
            </w:tcBorders>
            <w:vAlign w:val="center"/>
          </w:tcPr>
          <w:p w14:paraId="12D7807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9" w:type="pct"/>
            <w:gridSpan w:val="3"/>
            <w:tcBorders>
              <w:bottom w:val="single" w:sz="2" w:space="0" w:color="auto"/>
            </w:tcBorders>
            <w:vAlign w:val="center"/>
          </w:tcPr>
          <w:p w14:paraId="706857AE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6DF8911D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tcBorders>
              <w:bottom w:val="single" w:sz="2" w:space="0" w:color="auto"/>
            </w:tcBorders>
            <w:vAlign w:val="center"/>
          </w:tcPr>
          <w:p w14:paraId="73E3FCBE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4D57C4" w:rsidRPr="00714075" w14:paraId="3767B1B9" w14:textId="77777777" w:rsidTr="007A3E52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741DD455" w14:textId="77777777" w:rsidR="00565A86" w:rsidRPr="00714075" w:rsidRDefault="00565A86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D57C4" w:rsidRPr="00714075" w14:paraId="19259B85" w14:textId="77777777" w:rsidTr="007A3E52">
        <w:tc>
          <w:tcPr>
            <w:tcW w:w="5000" w:type="pct"/>
            <w:gridSpan w:val="12"/>
          </w:tcPr>
          <w:p w14:paraId="2019CEF7" w14:textId="77777777" w:rsidR="00565A86" w:rsidRPr="00E52CA2" w:rsidRDefault="00565A86" w:rsidP="00565A86">
            <w:pPr>
              <w:pStyle w:val="Questions1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The price of a LCD screen was $480. This price increased by 25%. A month later Zara bought the LCD screen at a 25% discount. How much did Zara pay for the LCD screen?</w:t>
            </w:r>
          </w:p>
        </w:tc>
      </w:tr>
      <w:tr w:rsidR="007A3E52" w:rsidRPr="00CD20BE" w14:paraId="7E8689C1" w14:textId="77777777" w:rsidTr="007A3E52">
        <w:tc>
          <w:tcPr>
            <w:tcW w:w="146" w:type="pct"/>
            <w:vAlign w:val="center"/>
          </w:tcPr>
          <w:p w14:paraId="52CC0339" w14:textId="77777777" w:rsidR="00565A86" w:rsidRPr="00CD20BE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3" w:type="pct"/>
            <w:gridSpan w:val="4"/>
            <w:vAlign w:val="center"/>
          </w:tcPr>
          <w:p w14:paraId="77A48D9A" w14:textId="77777777" w:rsidR="00565A86" w:rsidRPr="00CD20BE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CD20BE">
              <w:rPr>
                <w:sz w:val="24"/>
              </w:rPr>
              <w:t>$360</w:t>
            </w:r>
          </w:p>
        </w:tc>
        <w:tc>
          <w:tcPr>
            <w:tcW w:w="1213" w:type="pct"/>
            <w:gridSpan w:val="3"/>
            <w:vAlign w:val="center"/>
          </w:tcPr>
          <w:p w14:paraId="7ED93C5C" w14:textId="77777777" w:rsidR="00565A86" w:rsidRPr="00CD20BE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CD20BE">
              <w:rPr>
                <w:sz w:val="24"/>
              </w:rPr>
              <w:t>$450</w:t>
            </w:r>
          </w:p>
        </w:tc>
        <w:tc>
          <w:tcPr>
            <w:tcW w:w="1214" w:type="pct"/>
            <w:gridSpan w:val="2"/>
            <w:vAlign w:val="center"/>
          </w:tcPr>
          <w:p w14:paraId="6EED9985" w14:textId="77777777" w:rsidR="00565A86" w:rsidRPr="00CD20BE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CD20BE">
              <w:rPr>
                <w:sz w:val="24"/>
              </w:rPr>
              <w:t>$480</w:t>
            </w:r>
          </w:p>
        </w:tc>
        <w:tc>
          <w:tcPr>
            <w:tcW w:w="1214" w:type="pct"/>
            <w:gridSpan w:val="2"/>
            <w:vAlign w:val="center"/>
          </w:tcPr>
          <w:p w14:paraId="2C276626" w14:textId="77777777" w:rsidR="00565A86" w:rsidRPr="00CD20BE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CD20BE">
              <w:rPr>
                <w:sz w:val="24"/>
              </w:rPr>
              <w:t>$600</w:t>
            </w:r>
          </w:p>
        </w:tc>
      </w:tr>
      <w:tr w:rsidR="007A3E52" w:rsidRPr="00714075" w14:paraId="5299A75A" w14:textId="77777777" w:rsidTr="007A3E52">
        <w:tc>
          <w:tcPr>
            <w:tcW w:w="146" w:type="pct"/>
            <w:tcBorders>
              <w:bottom w:val="single" w:sz="2" w:space="0" w:color="auto"/>
            </w:tcBorders>
            <w:vAlign w:val="center"/>
          </w:tcPr>
          <w:p w14:paraId="0A5FBC09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3" w:type="pct"/>
            <w:gridSpan w:val="4"/>
            <w:tcBorders>
              <w:bottom w:val="single" w:sz="2" w:space="0" w:color="auto"/>
            </w:tcBorders>
            <w:vAlign w:val="center"/>
          </w:tcPr>
          <w:p w14:paraId="15BD4FC2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3" w:type="pct"/>
            <w:gridSpan w:val="3"/>
            <w:tcBorders>
              <w:bottom w:val="single" w:sz="2" w:space="0" w:color="auto"/>
            </w:tcBorders>
            <w:vAlign w:val="center"/>
          </w:tcPr>
          <w:p w14:paraId="1AA97895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2"/>
            <w:tcBorders>
              <w:bottom w:val="single" w:sz="2" w:space="0" w:color="auto"/>
            </w:tcBorders>
            <w:vAlign w:val="center"/>
          </w:tcPr>
          <w:p w14:paraId="72839AF5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2"/>
            <w:tcBorders>
              <w:bottom w:val="single" w:sz="2" w:space="0" w:color="auto"/>
            </w:tcBorders>
            <w:vAlign w:val="center"/>
          </w:tcPr>
          <w:p w14:paraId="3DDC9700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40ECD05D" w14:textId="77777777" w:rsidTr="007A3E52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6BB6050E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6CDEE4AD" w14:textId="77777777" w:rsidTr="007A3E52">
        <w:tc>
          <w:tcPr>
            <w:tcW w:w="5000" w:type="pct"/>
            <w:gridSpan w:val="12"/>
          </w:tcPr>
          <w:p w14:paraId="58025760" w14:textId="53755814" w:rsidR="00AF4BDE" w:rsidRPr="00EB7BD1" w:rsidRDefault="00EB7BD1" w:rsidP="00F80DC6">
            <w:pPr>
              <w:pStyle w:val="Questions1"/>
              <w:jc w:val="left"/>
              <w:rPr>
                <w:b w:val="0"/>
              </w:rPr>
            </w:pPr>
            <w:r w:rsidRPr="00EB7BD1">
              <w:rPr>
                <w:b w:val="0"/>
              </w:rPr>
              <w:t>In the</w:t>
            </w:r>
            <w:r w:rsidR="00F80DC6">
              <w:rPr>
                <w:b w:val="0"/>
              </w:rPr>
              <w:t xml:space="preserve"> following</w:t>
            </w:r>
            <w:r w:rsidRPr="00EB7BD1">
              <w:rPr>
                <w:b w:val="0"/>
              </w:rPr>
              <w:t xml:space="preserve"> expressions, </w:t>
            </w:r>
            <w:bookmarkStart w:id="28" w:name="OLE_LINK37"/>
            <w:bookmarkStart w:id="29" w:name="OLE_LINK38"/>
            <w:r w:rsidRPr="00EB7BD1">
              <w:rPr>
                <w:b w:val="0"/>
                <w:i/>
              </w:rPr>
              <w:t>a</w:t>
            </w:r>
            <w:bookmarkEnd w:id="28"/>
            <w:bookmarkEnd w:id="29"/>
            <w:r w:rsidRPr="00EB7BD1">
              <w:rPr>
                <w:b w:val="0"/>
              </w:rPr>
              <w:t xml:space="preserve"> and </w:t>
            </w:r>
            <w:r w:rsidRPr="00EB7BD1">
              <w:rPr>
                <w:b w:val="0"/>
                <w:i/>
              </w:rPr>
              <w:t>b</w:t>
            </w:r>
            <w:r w:rsidRPr="00EB7BD1">
              <w:rPr>
                <w:b w:val="0"/>
              </w:rPr>
              <w:t xml:space="preserve"> are positive whole numbers</w:t>
            </w:r>
            <w:r>
              <w:rPr>
                <w:b w:val="0"/>
              </w:rPr>
              <w:t xml:space="preserve"> </w:t>
            </w:r>
            <w:r w:rsidRPr="00EB7BD1">
              <w:rPr>
                <w:b w:val="0"/>
              </w:rPr>
              <w:t xml:space="preserve">and </w:t>
            </w:r>
            <w:r w:rsidRPr="00EB7BD1">
              <w:rPr>
                <w:b w:val="0"/>
                <w:i/>
              </w:rPr>
              <w:t>c</w:t>
            </w:r>
            <w:r w:rsidRPr="00EB7BD1">
              <w:rPr>
                <w:b w:val="0"/>
              </w:rPr>
              <w:t xml:space="preserve"> is a positive number less than 1.</w:t>
            </w:r>
            <w:r>
              <w:rPr>
                <w:b w:val="0"/>
              </w:rPr>
              <w:t xml:space="preserve"> Which expression gives the largest </w:t>
            </w:r>
            <w:r w:rsidRPr="00EB7BD1">
              <w:rPr>
                <w:b w:val="0"/>
              </w:rPr>
              <w:t>value?</w:t>
            </w:r>
          </w:p>
        </w:tc>
      </w:tr>
      <w:tr w:rsidR="007A3E52" w14:paraId="76947B34" w14:textId="77777777" w:rsidTr="007A3E52">
        <w:tc>
          <w:tcPr>
            <w:tcW w:w="160" w:type="pct"/>
            <w:gridSpan w:val="2"/>
            <w:vAlign w:val="center"/>
          </w:tcPr>
          <w:p w14:paraId="3DF7A2C8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4"/>
            <w:vAlign w:val="center"/>
          </w:tcPr>
          <w:p w14:paraId="602C95B7" w14:textId="60EAEC0B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1020" w:dyaOrig="320" w14:anchorId="72687BD2">
                <v:shape id="_x0000_i1249" type="#_x0000_t75" style="width:51pt;height:15.75pt" o:ole="">
                  <v:imagedata r:id="rId65" o:title=""/>
                </v:shape>
                <o:OLEObject Type="Embed" ProgID="Equation.DSMT4" ShapeID="_x0000_i1249" DrawAspect="Content" ObjectID="_1515065598" r:id="rId66"/>
              </w:object>
            </w:r>
            <w:r w:rsidR="00EB7BD1">
              <w:rPr>
                <w:sz w:val="24"/>
                <w:lang w:eastAsia="en-AU"/>
              </w:rPr>
              <w:t xml:space="preserve"> </w:t>
            </w:r>
          </w:p>
        </w:tc>
        <w:tc>
          <w:tcPr>
            <w:tcW w:w="1209" w:type="pct"/>
            <w:gridSpan w:val="3"/>
            <w:vAlign w:val="center"/>
          </w:tcPr>
          <w:p w14:paraId="29787D20" w14:textId="01ED5238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999" w:dyaOrig="320" w14:anchorId="0395F85B">
                <v:shape id="_x0000_i1260" type="#_x0000_t75" style="width:50.25pt;height:15.75pt" o:ole="">
                  <v:imagedata r:id="rId67" o:title=""/>
                </v:shape>
                <o:OLEObject Type="Embed" ProgID="Equation.DSMT4" ShapeID="_x0000_i1260" DrawAspect="Content" ObjectID="_1515065599" r:id="rId68"/>
              </w:object>
            </w:r>
          </w:p>
        </w:tc>
        <w:tc>
          <w:tcPr>
            <w:tcW w:w="1215" w:type="pct"/>
            <w:gridSpan w:val="2"/>
            <w:vAlign w:val="center"/>
          </w:tcPr>
          <w:p w14:paraId="0E6500D5" w14:textId="49E75885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999" w:dyaOrig="320" w14:anchorId="35CB6952">
                <v:shape id="_x0000_i1272" type="#_x0000_t75" style="width:50.25pt;height:15.75pt" o:ole="">
                  <v:imagedata r:id="rId69" o:title=""/>
                </v:shape>
                <o:OLEObject Type="Embed" ProgID="Equation.DSMT4" ShapeID="_x0000_i1272" DrawAspect="Content" ObjectID="_1515065600" r:id="rId70"/>
              </w:object>
            </w:r>
          </w:p>
        </w:tc>
        <w:tc>
          <w:tcPr>
            <w:tcW w:w="1206" w:type="pct"/>
            <w:vAlign w:val="center"/>
          </w:tcPr>
          <w:p w14:paraId="53DD9470" w14:textId="793967C3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980" w:dyaOrig="320" w14:anchorId="0DC86227">
                <v:shape id="_x0000_i1281" type="#_x0000_t75" style="width:48.75pt;height:15.75pt" o:ole="">
                  <v:imagedata r:id="rId71" o:title=""/>
                </v:shape>
                <o:OLEObject Type="Embed" ProgID="Equation.DSMT4" ShapeID="_x0000_i1281" DrawAspect="Content" ObjectID="_1515065601" r:id="rId72"/>
              </w:object>
            </w:r>
          </w:p>
        </w:tc>
      </w:tr>
      <w:tr w:rsidR="007A3E52" w14:paraId="6B6574AA" w14:textId="77777777" w:rsidTr="007A3E52">
        <w:tc>
          <w:tcPr>
            <w:tcW w:w="160" w:type="pct"/>
            <w:gridSpan w:val="2"/>
            <w:tcBorders>
              <w:bottom w:val="single" w:sz="2" w:space="0" w:color="auto"/>
            </w:tcBorders>
          </w:tcPr>
          <w:p w14:paraId="39477706" w14:textId="77777777" w:rsidR="00AF4BDE" w:rsidRDefault="00AF4BDE" w:rsidP="00216AD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4"/>
            <w:tcBorders>
              <w:bottom w:val="single" w:sz="2" w:space="0" w:color="auto"/>
            </w:tcBorders>
            <w:vAlign w:val="center"/>
          </w:tcPr>
          <w:p w14:paraId="05ADE1D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9" w:type="pct"/>
            <w:gridSpan w:val="3"/>
            <w:tcBorders>
              <w:bottom w:val="single" w:sz="2" w:space="0" w:color="auto"/>
            </w:tcBorders>
            <w:vAlign w:val="center"/>
          </w:tcPr>
          <w:p w14:paraId="7ABDEBF0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6311598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tcBorders>
              <w:bottom w:val="single" w:sz="2" w:space="0" w:color="auto"/>
            </w:tcBorders>
            <w:vAlign w:val="center"/>
          </w:tcPr>
          <w:p w14:paraId="2BA4C6A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25297" w14:paraId="736DB81C" w14:textId="77777777" w:rsidTr="007A3E52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2E399DF6" w14:textId="77777777" w:rsidR="00F25297" w:rsidRDefault="00F25297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A3E52" w14:paraId="2F1584E6" w14:textId="77777777" w:rsidTr="007A3E52">
        <w:tc>
          <w:tcPr>
            <w:tcW w:w="1853" w:type="pct"/>
            <w:gridSpan w:val="7"/>
          </w:tcPr>
          <w:p w14:paraId="533D10E4" w14:textId="77777777" w:rsidR="00F25297" w:rsidRDefault="00F25297" w:rsidP="006A6FF6">
            <w:pPr>
              <w:pStyle w:val="Questions1"/>
            </w:pPr>
            <w:r>
              <w:rPr>
                <w:b w:val="0"/>
                <w:i/>
              </w:rPr>
              <w:t>MNOP</w:t>
            </w:r>
            <w:r>
              <w:rPr>
                <w:b w:val="0"/>
              </w:rPr>
              <w:t xml:space="preserve"> is a rectangle.</w:t>
            </w:r>
          </w:p>
          <w:p w14:paraId="68BDEB71" w14:textId="77777777" w:rsidR="00F25297" w:rsidRDefault="00F25297" w:rsidP="006A6FF6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 xml:space="preserve">What is the value of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>?</w:t>
            </w:r>
          </w:p>
        </w:tc>
        <w:tc>
          <w:tcPr>
            <w:tcW w:w="3147" w:type="pct"/>
            <w:gridSpan w:val="5"/>
            <w:vMerge w:val="restart"/>
            <w:vAlign w:val="center"/>
          </w:tcPr>
          <w:p w14:paraId="58FE4E7A" w14:textId="77777777" w:rsidR="00F25297" w:rsidRDefault="00F25297" w:rsidP="00F25297">
            <w:pPr>
              <w:pStyle w:val="Questions1"/>
              <w:numPr>
                <w:ilvl w:val="0"/>
                <w:numId w:val="0"/>
              </w:numPr>
              <w:ind w:left="360" w:hanging="241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626391C6" wp14:editId="20DC4CFF">
                  <wp:extent cx="3243072" cy="1054608"/>
                  <wp:effectExtent l="0" t="0" r="8255" b="1270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3072" cy="1054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E52" w14:paraId="6140BD0E" w14:textId="77777777" w:rsidTr="007A3E52">
        <w:tc>
          <w:tcPr>
            <w:tcW w:w="160" w:type="pct"/>
            <w:gridSpan w:val="2"/>
            <w:vAlign w:val="center"/>
          </w:tcPr>
          <w:p w14:paraId="67983894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7" w:type="pct"/>
            <w:gridSpan w:val="2"/>
            <w:vAlign w:val="center"/>
          </w:tcPr>
          <w:p w14:paraId="55BF7B7A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427" w:type="pct"/>
            <w:gridSpan w:val="3"/>
            <w:vAlign w:val="center"/>
          </w:tcPr>
          <w:p w14:paraId="2DF0DEDF" w14:textId="77777777" w:rsidR="00F25297" w:rsidRDefault="00F25297" w:rsidP="00F25297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>
              <w:rPr>
                <w:sz w:val="24"/>
              </w:rPr>
              <w:t>12º</w:t>
            </w:r>
          </w:p>
        </w:tc>
        <w:tc>
          <w:tcPr>
            <w:tcW w:w="3147" w:type="pct"/>
            <w:gridSpan w:val="5"/>
            <w:vMerge/>
            <w:vAlign w:val="center"/>
          </w:tcPr>
          <w:p w14:paraId="0CA2EBE7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7A3E52" w14:paraId="3CF199B3" w14:textId="77777777" w:rsidTr="007A3E52">
        <w:tc>
          <w:tcPr>
            <w:tcW w:w="160" w:type="pct"/>
            <w:gridSpan w:val="2"/>
            <w:vAlign w:val="center"/>
          </w:tcPr>
          <w:p w14:paraId="0BA1AE83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7" w:type="pct"/>
            <w:gridSpan w:val="2"/>
            <w:vAlign w:val="center"/>
          </w:tcPr>
          <w:p w14:paraId="54B084B2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427" w:type="pct"/>
            <w:gridSpan w:val="3"/>
            <w:vAlign w:val="center"/>
          </w:tcPr>
          <w:p w14:paraId="12DF87D8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</w:rPr>
              <w:t>24º</w:t>
            </w:r>
          </w:p>
        </w:tc>
        <w:tc>
          <w:tcPr>
            <w:tcW w:w="3147" w:type="pct"/>
            <w:gridSpan w:val="5"/>
            <w:vMerge/>
            <w:vAlign w:val="center"/>
          </w:tcPr>
          <w:p w14:paraId="246B2184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A3E52" w14:paraId="7779454C" w14:textId="77777777" w:rsidTr="007A3E52">
        <w:tc>
          <w:tcPr>
            <w:tcW w:w="160" w:type="pct"/>
            <w:gridSpan w:val="2"/>
            <w:vAlign w:val="center"/>
          </w:tcPr>
          <w:p w14:paraId="1BA22C37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7" w:type="pct"/>
            <w:gridSpan w:val="2"/>
            <w:vAlign w:val="center"/>
          </w:tcPr>
          <w:p w14:paraId="3786F8B2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427" w:type="pct"/>
            <w:gridSpan w:val="3"/>
            <w:vAlign w:val="center"/>
          </w:tcPr>
          <w:p w14:paraId="4FFF9FC7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</w:rPr>
              <w:t>45º</w:t>
            </w:r>
          </w:p>
        </w:tc>
        <w:tc>
          <w:tcPr>
            <w:tcW w:w="3147" w:type="pct"/>
            <w:gridSpan w:val="5"/>
            <w:vMerge/>
            <w:vAlign w:val="center"/>
          </w:tcPr>
          <w:p w14:paraId="1CA16A57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A3E52" w14:paraId="381B4155" w14:textId="77777777" w:rsidTr="00AE6497">
        <w:trPr>
          <w:trHeight w:val="305"/>
        </w:trPr>
        <w:tc>
          <w:tcPr>
            <w:tcW w:w="160" w:type="pct"/>
            <w:gridSpan w:val="2"/>
            <w:vAlign w:val="center"/>
          </w:tcPr>
          <w:p w14:paraId="02646F92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7" w:type="pct"/>
            <w:gridSpan w:val="2"/>
            <w:vAlign w:val="center"/>
          </w:tcPr>
          <w:p w14:paraId="6218EA5C" w14:textId="77777777" w:rsidR="00F25297" w:rsidRDefault="00F25297" w:rsidP="00717E9C">
            <w:pPr>
              <w:pStyle w:val="123"/>
              <w:tabs>
                <w:tab w:val="clear" w:pos="567"/>
                <w:tab w:val="left" w:pos="537"/>
              </w:tabs>
              <w:spacing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427" w:type="pct"/>
            <w:gridSpan w:val="3"/>
            <w:vAlign w:val="center"/>
          </w:tcPr>
          <w:p w14:paraId="70E3BFB6" w14:textId="77777777" w:rsidR="00F25297" w:rsidRDefault="00F25297" w:rsidP="00717E9C">
            <w:pPr>
              <w:pStyle w:val="123"/>
              <w:tabs>
                <w:tab w:val="clear" w:pos="567"/>
                <w:tab w:val="left" w:pos="537"/>
              </w:tabs>
              <w:spacing w:after="120"/>
              <w:rPr>
                <w:sz w:val="24"/>
                <w:lang w:eastAsia="en-AU"/>
              </w:rPr>
            </w:pPr>
            <w:r>
              <w:rPr>
                <w:sz w:val="24"/>
              </w:rPr>
              <w:t>78º</w:t>
            </w:r>
          </w:p>
        </w:tc>
        <w:tc>
          <w:tcPr>
            <w:tcW w:w="3147" w:type="pct"/>
            <w:gridSpan w:val="5"/>
            <w:vMerge/>
            <w:vAlign w:val="center"/>
          </w:tcPr>
          <w:p w14:paraId="6C3E965C" w14:textId="77777777" w:rsidR="00F25297" w:rsidRDefault="00F25297" w:rsidP="006A6FF6">
            <w:pPr>
              <w:pStyle w:val="123"/>
              <w:tabs>
                <w:tab w:val="clear" w:pos="567"/>
                <w:tab w:val="left" w:pos="537"/>
              </w:tabs>
              <w:spacing w:before="120" w:after="120"/>
              <w:rPr>
                <w:sz w:val="24"/>
                <w:lang w:eastAsia="en-AU"/>
              </w:rPr>
            </w:pPr>
          </w:p>
        </w:tc>
      </w:tr>
    </w:tbl>
    <w:p w14:paraId="4D447C70" w14:textId="77777777" w:rsidR="007A3E52" w:rsidRDefault="007A3E52">
      <w:r>
        <w:lastRenderedPageBreak/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29"/>
        <w:gridCol w:w="17"/>
        <w:gridCol w:w="52"/>
        <w:gridCol w:w="1892"/>
        <w:gridCol w:w="355"/>
        <w:gridCol w:w="1768"/>
        <w:gridCol w:w="479"/>
        <w:gridCol w:w="2052"/>
        <w:gridCol w:w="195"/>
        <w:gridCol w:w="2247"/>
      </w:tblGrid>
      <w:tr w:rsidR="00AF4BDE" w14:paraId="02F0CD89" w14:textId="77777777" w:rsidTr="007A3E52">
        <w:tc>
          <w:tcPr>
            <w:tcW w:w="5000" w:type="pct"/>
            <w:gridSpan w:val="10"/>
          </w:tcPr>
          <w:p w14:paraId="20C6BA96" w14:textId="77777777" w:rsidR="00AF4BDE" w:rsidRDefault="00565A86">
            <w:pPr>
              <w:pStyle w:val="Questions1"/>
            </w:pPr>
            <w:r>
              <w:rPr>
                <w:b w:val="0"/>
              </w:rPr>
              <w:lastRenderedPageBreak/>
              <w:t>What is the area of the shaded region?</w:t>
            </w:r>
          </w:p>
        </w:tc>
      </w:tr>
      <w:tr w:rsidR="00565A86" w14:paraId="6C663CCD" w14:textId="77777777" w:rsidTr="007A3E52">
        <w:trPr>
          <w:trHeight w:val="2201"/>
        </w:trPr>
        <w:tc>
          <w:tcPr>
            <w:tcW w:w="5000" w:type="pct"/>
            <w:gridSpan w:val="10"/>
          </w:tcPr>
          <w:p w14:paraId="6B09A75B" w14:textId="77777777" w:rsidR="00565A86" w:rsidRDefault="007A1780" w:rsidP="007A3E52">
            <w:pPr>
              <w:pStyle w:val="Questions1"/>
              <w:numPr>
                <w:ilvl w:val="0"/>
                <w:numId w:val="0"/>
              </w:numPr>
              <w:ind w:left="360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3E8293F9" wp14:editId="3273A048">
                  <wp:extent cx="3121152" cy="1242822"/>
                  <wp:effectExtent l="0" t="0" r="3175" b="190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1152" cy="12428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E52" w14:paraId="09FC8F5B" w14:textId="77777777" w:rsidTr="007A3E52">
        <w:tc>
          <w:tcPr>
            <w:tcW w:w="160" w:type="pct"/>
            <w:gridSpan w:val="3"/>
            <w:vAlign w:val="center"/>
          </w:tcPr>
          <w:p w14:paraId="29378739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vAlign w:val="center"/>
          </w:tcPr>
          <w:p w14:paraId="524B6E32" w14:textId="77777777" w:rsidR="00565A86" w:rsidRPr="00561807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vertAlign w:val="superscript"/>
                <w:lang w:eastAsia="en-AU"/>
              </w:rPr>
            </w:pPr>
            <w:r w:rsidRPr="00561807">
              <w:rPr>
                <w:sz w:val="24"/>
                <w:lang w:eastAsia="en-AU"/>
              </w:rPr>
              <w:t>12</w:t>
            </w:r>
            <w:r>
              <w:rPr>
                <w:sz w:val="24"/>
                <w:lang w:eastAsia="en-AU"/>
              </w:rPr>
              <w:t xml:space="preserve"> c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  <w:tc>
          <w:tcPr>
            <w:tcW w:w="1210" w:type="pct"/>
            <w:gridSpan w:val="2"/>
            <w:vAlign w:val="center"/>
          </w:tcPr>
          <w:p w14:paraId="32CF61DC" w14:textId="77777777" w:rsidR="00565A86" w:rsidRPr="00561807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561807">
              <w:rPr>
                <w:sz w:val="24"/>
                <w:lang w:eastAsia="en-AU"/>
              </w:rPr>
              <w:t>1</w:t>
            </w:r>
            <w:r>
              <w:rPr>
                <w:sz w:val="24"/>
                <w:lang w:eastAsia="en-AU"/>
              </w:rPr>
              <w:t>4 c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  <w:tc>
          <w:tcPr>
            <w:tcW w:w="1210" w:type="pct"/>
            <w:gridSpan w:val="2"/>
            <w:vAlign w:val="center"/>
          </w:tcPr>
          <w:p w14:paraId="58EA0BC3" w14:textId="77777777" w:rsidR="00565A86" w:rsidRPr="00561807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561807">
              <w:rPr>
                <w:sz w:val="24"/>
                <w:lang w:eastAsia="en-AU"/>
              </w:rPr>
              <w:t>1</w:t>
            </w:r>
            <w:r>
              <w:rPr>
                <w:sz w:val="24"/>
                <w:lang w:eastAsia="en-AU"/>
              </w:rPr>
              <w:t>8 c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  <w:tc>
          <w:tcPr>
            <w:tcW w:w="1210" w:type="pct"/>
            <w:vAlign w:val="center"/>
          </w:tcPr>
          <w:p w14:paraId="25D225B0" w14:textId="77777777" w:rsidR="00565A86" w:rsidRPr="00561807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8 c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7A3E52" w:rsidRPr="00714075" w14:paraId="45F9AD26" w14:textId="77777777" w:rsidTr="007A3E52">
        <w:tc>
          <w:tcPr>
            <w:tcW w:w="160" w:type="pct"/>
            <w:gridSpan w:val="3"/>
            <w:tcBorders>
              <w:bottom w:val="single" w:sz="2" w:space="0" w:color="auto"/>
            </w:tcBorders>
            <w:vAlign w:val="center"/>
          </w:tcPr>
          <w:p w14:paraId="3914554C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5C192A23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4C725F46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5ABDE31C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41BE8B7A" w14:textId="77777777" w:rsidR="00565A86" w:rsidRPr="00714075" w:rsidRDefault="00565A8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09688993" w14:textId="77777777" w:rsidTr="007A3E52">
        <w:tc>
          <w:tcPr>
            <w:tcW w:w="5000" w:type="pct"/>
            <w:gridSpan w:val="10"/>
            <w:tcBorders>
              <w:top w:val="single" w:sz="2" w:space="0" w:color="auto"/>
            </w:tcBorders>
          </w:tcPr>
          <w:p w14:paraId="16745EE1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276A2DF7" w14:textId="77777777" w:rsidTr="007A3E52">
        <w:trPr>
          <w:trHeight w:val="579"/>
        </w:trPr>
        <w:tc>
          <w:tcPr>
            <w:tcW w:w="5000" w:type="pct"/>
            <w:gridSpan w:val="10"/>
          </w:tcPr>
          <w:p w14:paraId="0A7289D9" w14:textId="77777777" w:rsidR="00AF4BDE" w:rsidRDefault="00EE6230">
            <w:pPr>
              <w:pStyle w:val="Questions1"/>
              <w:rPr>
                <w:b w:val="0"/>
              </w:rPr>
            </w:pPr>
            <w:r>
              <w:rPr>
                <w:b w:val="0"/>
              </w:rPr>
              <w:t>Noah</w:t>
            </w:r>
            <w:r w:rsidRPr="00EE6230">
              <w:rPr>
                <w:b w:val="0"/>
              </w:rPr>
              <w:t xml:space="preserve"> drove 300 km in</w:t>
            </w:r>
            <w:r>
              <w:rPr>
                <w:b w:val="0"/>
              </w:rPr>
              <w:t xml:space="preserve"> 4.5 hours.</w:t>
            </w:r>
          </w:p>
          <w:p w14:paraId="671EFB35" w14:textId="77777777" w:rsidR="00EE6230" w:rsidRDefault="00EE6230" w:rsidP="00EE6230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EE6230">
              <w:rPr>
                <w:b w:val="0"/>
              </w:rPr>
              <w:t xml:space="preserve">His average speed for the first </w:t>
            </w:r>
            <w:r w:rsidR="00561C96">
              <w:rPr>
                <w:b w:val="0"/>
              </w:rPr>
              <w:t>21</w:t>
            </w:r>
            <w:r w:rsidRPr="00EE6230">
              <w:rPr>
                <w:b w:val="0"/>
              </w:rPr>
              <w:t xml:space="preserve">0 km was </w:t>
            </w:r>
            <w:r w:rsidR="00561C96">
              <w:rPr>
                <w:b w:val="0"/>
              </w:rPr>
              <w:t>7</w:t>
            </w:r>
            <w:r w:rsidRPr="00EE6230">
              <w:rPr>
                <w:b w:val="0"/>
              </w:rPr>
              <w:t>0 km per hour.</w:t>
            </w:r>
          </w:p>
          <w:p w14:paraId="2A9814FE" w14:textId="77777777" w:rsidR="00EE6230" w:rsidRPr="00EE6230" w:rsidRDefault="00EE6230" w:rsidP="00561C9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EE6230">
              <w:rPr>
                <w:b w:val="0"/>
              </w:rPr>
              <w:t xml:space="preserve">How long did he take to travel the last </w:t>
            </w:r>
            <w:r w:rsidR="00561C96">
              <w:rPr>
                <w:b w:val="0"/>
              </w:rPr>
              <w:t>9</w:t>
            </w:r>
            <w:r w:rsidRPr="00EE6230">
              <w:rPr>
                <w:b w:val="0"/>
              </w:rPr>
              <w:t>0 km?</w:t>
            </w:r>
          </w:p>
        </w:tc>
      </w:tr>
      <w:tr w:rsidR="007A3E52" w14:paraId="669529C2" w14:textId="77777777" w:rsidTr="007A3E52">
        <w:trPr>
          <w:trHeight w:val="863"/>
        </w:trPr>
        <w:tc>
          <w:tcPr>
            <w:tcW w:w="160" w:type="pct"/>
            <w:gridSpan w:val="3"/>
            <w:vAlign w:val="bottom"/>
          </w:tcPr>
          <w:p w14:paraId="2F722078" w14:textId="77777777" w:rsidR="00EE6230" w:rsidRDefault="00EE6230" w:rsidP="00EE62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4840" w:type="pct"/>
            <w:gridSpan w:val="7"/>
            <w:vAlign w:val="bottom"/>
          </w:tcPr>
          <w:p w14:paraId="485456DD" w14:textId="77777777" w:rsidR="00EE6230" w:rsidRDefault="00EE6230" w:rsidP="00EE62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firstLine="2245"/>
              <w:rPr>
                <w:sz w:val="24"/>
                <w:lang w:eastAsia="en-AU"/>
              </w:rPr>
            </w:pPr>
            <w:r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18D8C86B" wp14:editId="4F8D77AD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-152400</wp:posOffset>
                      </wp:positionV>
                      <wp:extent cx="1285875" cy="390525"/>
                      <wp:effectExtent l="0" t="0" r="34925" b="15875"/>
                      <wp:wrapNone/>
                      <wp:docPr id="553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7990254" w14:textId="77777777" w:rsidR="00EE6230" w:rsidRDefault="00EE6230" w:rsidP="00EE623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D8C86B" id="_x0000_s1028" type="#_x0000_t202" style="position:absolute;left:0;text-align:left;margin-left:3pt;margin-top:-12pt;width:101.25pt;height:30.7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" strokeweight=".25pt">
                      <v:textbox>
                        <w:txbxContent>
                          <w:p w14:paraId="37990254" w14:textId="77777777" w:rsidR="00EE6230" w:rsidRDefault="00EE6230" w:rsidP="00EE623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4"/>
                <w:lang w:eastAsia="en-AU"/>
              </w:rPr>
              <w:t>hours</w:t>
            </w:r>
          </w:p>
        </w:tc>
      </w:tr>
      <w:tr w:rsidR="007A3E52" w14:paraId="24E5E1ED" w14:textId="77777777" w:rsidTr="007A3E52">
        <w:tc>
          <w:tcPr>
            <w:tcW w:w="160" w:type="pct"/>
            <w:gridSpan w:val="3"/>
            <w:tcBorders>
              <w:bottom w:val="single" w:sz="2" w:space="0" w:color="auto"/>
            </w:tcBorders>
            <w:vAlign w:val="center"/>
          </w:tcPr>
          <w:p w14:paraId="036FF0A4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019" w:type="pct"/>
            <w:tcBorders>
              <w:bottom w:val="single" w:sz="2" w:space="0" w:color="auto"/>
            </w:tcBorders>
            <w:vAlign w:val="center"/>
          </w:tcPr>
          <w:p w14:paraId="786F6C0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43" w:type="pct"/>
            <w:gridSpan w:val="2"/>
            <w:tcBorders>
              <w:bottom w:val="single" w:sz="2" w:space="0" w:color="auto"/>
            </w:tcBorders>
            <w:vAlign w:val="center"/>
          </w:tcPr>
          <w:p w14:paraId="659098C4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63" w:type="pct"/>
            <w:gridSpan w:val="2"/>
            <w:tcBorders>
              <w:bottom w:val="single" w:sz="2" w:space="0" w:color="auto"/>
            </w:tcBorders>
            <w:vAlign w:val="center"/>
          </w:tcPr>
          <w:p w14:paraId="77418F0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15" w:type="pct"/>
            <w:gridSpan w:val="2"/>
            <w:tcBorders>
              <w:bottom w:val="single" w:sz="2" w:space="0" w:color="auto"/>
            </w:tcBorders>
            <w:vAlign w:val="center"/>
          </w:tcPr>
          <w:p w14:paraId="291850F0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AF4BDE" w14:paraId="37FA5D0F" w14:textId="77777777" w:rsidTr="007A3E52">
        <w:tc>
          <w:tcPr>
            <w:tcW w:w="5000" w:type="pct"/>
            <w:gridSpan w:val="10"/>
            <w:tcBorders>
              <w:top w:val="single" w:sz="2" w:space="0" w:color="auto"/>
            </w:tcBorders>
          </w:tcPr>
          <w:p w14:paraId="221919AA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5974EED7" w14:textId="77777777" w:rsidTr="007A3E52">
        <w:tc>
          <w:tcPr>
            <w:tcW w:w="5000" w:type="pct"/>
            <w:gridSpan w:val="10"/>
          </w:tcPr>
          <w:p w14:paraId="1AD0DB2C" w14:textId="7A9CACDA" w:rsidR="00AF4BDE" w:rsidRDefault="00B63319" w:rsidP="00443FF8">
            <w:pPr>
              <w:pStyle w:val="Questions1"/>
            </w:pPr>
            <w:r>
              <w:rPr>
                <w:b w:val="0"/>
              </w:rPr>
              <w:t xml:space="preserve">What is the size of </w:t>
            </w:r>
            <w:r w:rsidR="00443FF8" w:rsidRPr="00443FF8">
              <w:rPr>
                <w:position w:val="-6"/>
              </w:rPr>
              <w:object w:dxaOrig="720" w:dyaOrig="279" w14:anchorId="036140C8">
                <v:shape id="_x0000_i1286" type="#_x0000_t75" style="width:36pt;height:14.25pt" o:ole="">
                  <v:imagedata r:id="rId75" o:title=""/>
                </v:shape>
                <o:OLEObject Type="Embed" ProgID="Equation.DSMT4" ShapeID="_x0000_i1286" DrawAspect="Content" ObjectID="_1515065602" r:id="rId76"/>
              </w:object>
            </w:r>
            <w:r>
              <w:rPr>
                <w:b w:val="0"/>
              </w:rPr>
              <w:t>?</w:t>
            </w:r>
          </w:p>
        </w:tc>
      </w:tr>
      <w:tr w:rsidR="00B63319" w14:paraId="4EB7B3C8" w14:textId="77777777" w:rsidTr="007A3E52">
        <w:trPr>
          <w:trHeight w:val="2268"/>
        </w:trPr>
        <w:tc>
          <w:tcPr>
            <w:tcW w:w="5000" w:type="pct"/>
            <w:gridSpan w:val="10"/>
            <w:vAlign w:val="center"/>
          </w:tcPr>
          <w:p w14:paraId="75FB8F5C" w14:textId="77777777" w:rsidR="00B63319" w:rsidRDefault="00B63319" w:rsidP="00B6331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6D4BC38B" wp14:editId="0E998DA8">
                  <wp:extent cx="2928366" cy="1187958"/>
                  <wp:effectExtent l="0" t="0" r="0" b="635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8366" cy="1187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E52" w14:paraId="30FC248D" w14:textId="77777777" w:rsidTr="007A3E52">
        <w:tc>
          <w:tcPr>
            <w:tcW w:w="160" w:type="pct"/>
            <w:gridSpan w:val="3"/>
            <w:vAlign w:val="center"/>
          </w:tcPr>
          <w:p w14:paraId="7878E72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vAlign w:val="center"/>
          </w:tcPr>
          <w:p w14:paraId="5147D745" w14:textId="77777777" w:rsidR="00AF4BDE" w:rsidRDefault="00B633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0˚</w:t>
            </w:r>
          </w:p>
        </w:tc>
        <w:tc>
          <w:tcPr>
            <w:tcW w:w="1210" w:type="pct"/>
            <w:gridSpan w:val="2"/>
            <w:vAlign w:val="center"/>
          </w:tcPr>
          <w:p w14:paraId="4C1A5CB0" w14:textId="77777777" w:rsidR="00AF4BDE" w:rsidRDefault="00B633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90˚</w:t>
            </w:r>
          </w:p>
        </w:tc>
        <w:tc>
          <w:tcPr>
            <w:tcW w:w="1210" w:type="pct"/>
            <w:gridSpan w:val="2"/>
            <w:vAlign w:val="center"/>
          </w:tcPr>
          <w:p w14:paraId="2A62B7FC" w14:textId="77777777" w:rsidR="00AF4BDE" w:rsidRDefault="00B633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30" w:name="OLE_LINK447"/>
            <w:bookmarkStart w:id="31" w:name="OLE_LINK448"/>
            <w:r>
              <w:rPr>
                <w:sz w:val="24"/>
                <w:lang w:eastAsia="en-AU"/>
              </w:rPr>
              <w:t>150˚</w:t>
            </w:r>
            <w:bookmarkEnd w:id="30"/>
            <w:bookmarkEnd w:id="31"/>
          </w:p>
        </w:tc>
        <w:tc>
          <w:tcPr>
            <w:tcW w:w="1210" w:type="pct"/>
            <w:vAlign w:val="center"/>
          </w:tcPr>
          <w:p w14:paraId="2839158A" w14:textId="77777777" w:rsidR="00AF4BDE" w:rsidRDefault="00B633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80˚</w:t>
            </w:r>
          </w:p>
        </w:tc>
      </w:tr>
      <w:tr w:rsidR="007A3E52" w14:paraId="1B9B594A" w14:textId="77777777" w:rsidTr="007A3E52">
        <w:tc>
          <w:tcPr>
            <w:tcW w:w="160" w:type="pct"/>
            <w:gridSpan w:val="3"/>
            <w:tcBorders>
              <w:bottom w:val="single" w:sz="2" w:space="0" w:color="auto"/>
            </w:tcBorders>
            <w:vAlign w:val="center"/>
          </w:tcPr>
          <w:p w14:paraId="541311C2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7A9D25D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79C1147F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7F3C4E4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479433FD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3F8E3C6A" w14:textId="77777777" w:rsidTr="007A3E52">
        <w:tc>
          <w:tcPr>
            <w:tcW w:w="5000" w:type="pct"/>
            <w:gridSpan w:val="10"/>
            <w:tcBorders>
              <w:top w:val="single" w:sz="2" w:space="0" w:color="auto"/>
            </w:tcBorders>
          </w:tcPr>
          <w:p w14:paraId="31BD2055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6312CB08" w14:textId="77777777" w:rsidTr="007A3E52">
        <w:tc>
          <w:tcPr>
            <w:tcW w:w="5000" w:type="pct"/>
            <w:gridSpan w:val="10"/>
          </w:tcPr>
          <w:p w14:paraId="4EB078B0" w14:textId="1940320A" w:rsidR="00AF4BDE" w:rsidRPr="007A22BB" w:rsidRDefault="007A22BB">
            <w:pPr>
              <w:pStyle w:val="Questions1"/>
              <w:rPr>
                <w:b w:val="0"/>
              </w:rPr>
            </w:pPr>
            <w:r w:rsidRPr="007A22BB">
              <w:rPr>
                <w:b w:val="0"/>
              </w:rPr>
              <w:t xml:space="preserve">Which one of the following triangles is </w:t>
            </w:r>
            <w:r w:rsidRPr="007A22BB">
              <w:rPr>
                <w:b w:val="0"/>
                <w:i/>
              </w:rPr>
              <w:t>impossible</w:t>
            </w:r>
            <w:r w:rsidRPr="007A22BB">
              <w:rPr>
                <w:b w:val="0"/>
              </w:rPr>
              <w:t xml:space="preserve"> to draw?</w:t>
            </w:r>
          </w:p>
        </w:tc>
      </w:tr>
      <w:tr w:rsidR="007A3E52" w14:paraId="496960C7" w14:textId="77777777" w:rsidTr="007A3E52">
        <w:tc>
          <w:tcPr>
            <w:tcW w:w="123" w:type="pct"/>
            <w:vAlign w:val="center"/>
          </w:tcPr>
          <w:p w14:paraId="3CB4770C" w14:textId="77777777" w:rsidR="007A22BB" w:rsidRDefault="007A22BB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77" w:type="pct"/>
            <w:gridSpan w:val="9"/>
            <w:vAlign w:val="center"/>
          </w:tcPr>
          <w:p w14:paraId="7247D954" w14:textId="5610FDC3" w:rsidR="007A22BB" w:rsidRPr="007A22BB" w:rsidRDefault="007A22BB" w:rsidP="007A22BB">
            <w:pPr>
              <w:pStyle w:val="123"/>
              <w:tabs>
                <w:tab w:val="clear" w:pos="567"/>
                <w:tab w:val="left" w:pos="537"/>
              </w:tabs>
              <w:spacing w:before="60" w:after="60"/>
              <w:rPr>
                <w:sz w:val="24"/>
                <w:lang w:eastAsia="en-AU"/>
              </w:rPr>
            </w:pPr>
            <w:r w:rsidRPr="007A22BB">
              <w:rPr>
                <w:sz w:val="24"/>
                <w:lang w:eastAsia="en-AU"/>
              </w:rPr>
              <w:sym w:font="Wingdings 2" w:char="F099"/>
            </w:r>
            <w:r w:rsidRPr="007A22BB">
              <w:rPr>
                <w:sz w:val="24"/>
                <w:lang w:eastAsia="en-AU"/>
              </w:rPr>
              <w:t xml:space="preserve">   an isosceles triangle with one right angle</w:t>
            </w:r>
          </w:p>
        </w:tc>
      </w:tr>
      <w:tr w:rsidR="007A22BB" w14:paraId="16CCC27C" w14:textId="77777777" w:rsidTr="007A3E52">
        <w:tc>
          <w:tcPr>
            <w:tcW w:w="123" w:type="pct"/>
            <w:vAlign w:val="center"/>
          </w:tcPr>
          <w:p w14:paraId="6AB29678" w14:textId="77777777" w:rsidR="007A22BB" w:rsidRDefault="007A22BB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77" w:type="pct"/>
            <w:gridSpan w:val="9"/>
            <w:vAlign w:val="center"/>
          </w:tcPr>
          <w:p w14:paraId="6043742D" w14:textId="04649AFC" w:rsidR="007A22BB" w:rsidRPr="007A22BB" w:rsidRDefault="007A22BB" w:rsidP="007A22BB">
            <w:pPr>
              <w:pStyle w:val="123"/>
              <w:tabs>
                <w:tab w:val="clear" w:pos="567"/>
                <w:tab w:val="left" w:pos="537"/>
              </w:tabs>
              <w:spacing w:before="60" w:after="60"/>
              <w:rPr>
                <w:sz w:val="28"/>
                <w:szCs w:val="28"/>
                <w:lang w:eastAsia="en-AU"/>
              </w:rPr>
            </w:pPr>
            <w:r w:rsidRPr="007A22BB">
              <w:rPr>
                <w:sz w:val="28"/>
                <w:szCs w:val="28"/>
                <w:lang w:eastAsia="en-AU"/>
              </w:rPr>
              <w:sym w:font="Wingdings 2" w:char="F099"/>
            </w:r>
            <w:r w:rsidRPr="007A22BB">
              <w:rPr>
                <w:sz w:val="28"/>
                <w:szCs w:val="28"/>
                <w:lang w:eastAsia="en-AU"/>
              </w:rPr>
              <w:t xml:space="preserve">  </w:t>
            </w:r>
            <w:r w:rsidRPr="007A22BB">
              <w:rPr>
                <w:sz w:val="24"/>
                <w:lang w:eastAsia="en-AU"/>
              </w:rPr>
              <w:t>an isosceles triangle with three acute angles</w:t>
            </w:r>
          </w:p>
        </w:tc>
      </w:tr>
      <w:tr w:rsidR="007A3E52" w14:paraId="2BCCB992" w14:textId="77777777" w:rsidTr="007A3E52">
        <w:tc>
          <w:tcPr>
            <w:tcW w:w="132" w:type="pct"/>
            <w:gridSpan w:val="2"/>
            <w:vAlign w:val="center"/>
          </w:tcPr>
          <w:p w14:paraId="484DC43F" w14:textId="77777777" w:rsidR="007A22BB" w:rsidRPr="007A22BB" w:rsidRDefault="007A22BB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</w:p>
        </w:tc>
        <w:tc>
          <w:tcPr>
            <w:tcW w:w="4868" w:type="pct"/>
            <w:gridSpan w:val="8"/>
            <w:vAlign w:val="center"/>
          </w:tcPr>
          <w:p w14:paraId="6A6E7D60" w14:textId="0A4479F4" w:rsidR="007A22BB" w:rsidRPr="007A22BB" w:rsidRDefault="007A22BB" w:rsidP="007A22BB">
            <w:pPr>
              <w:pStyle w:val="123"/>
              <w:tabs>
                <w:tab w:val="clear" w:pos="567"/>
                <w:tab w:val="left" w:pos="537"/>
              </w:tabs>
              <w:spacing w:before="60" w:after="60"/>
              <w:rPr>
                <w:sz w:val="28"/>
                <w:szCs w:val="28"/>
                <w:lang w:eastAsia="en-AU"/>
              </w:rPr>
            </w:pPr>
            <w:r w:rsidRPr="007A22BB">
              <w:rPr>
                <w:sz w:val="28"/>
                <w:szCs w:val="28"/>
                <w:lang w:eastAsia="en-AU"/>
              </w:rPr>
              <w:sym w:font="Wingdings 2" w:char="F099"/>
            </w:r>
            <w:r w:rsidRPr="007A22BB">
              <w:rPr>
                <w:sz w:val="28"/>
                <w:szCs w:val="28"/>
                <w:lang w:eastAsia="en-AU"/>
              </w:rPr>
              <w:t xml:space="preserve">  </w:t>
            </w:r>
            <w:r w:rsidRPr="007A22BB">
              <w:rPr>
                <w:sz w:val="24"/>
                <w:lang w:eastAsia="en-AU"/>
              </w:rPr>
              <w:t>a scalene triangle with one obtuse angle</w:t>
            </w:r>
          </w:p>
        </w:tc>
      </w:tr>
      <w:tr w:rsidR="007A3E52" w14:paraId="267775E9" w14:textId="77777777" w:rsidTr="007A3E52">
        <w:tc>
          <w:tcPr>
            <w:tcW w:w="132" w:type="pct"/>
            <w:gridSpan w:val="2"/>
            <w:tcBorders>
              <w:bottom w:val="single" w:sz="2" w:space="0" w:color="auto"/>
            </w:tcBorders>
            <w:vAlign w:val="center"/>
          </w:tcPr>
          <w:p w14:paraId="67F7ECE1" w14:textId="77777777" w:rsidR="007A22BB" w:rsidRPr="007A22BB" w:rsidRDefault="007A22BB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</w:p>
        </w:tc>
        <w:tc>
          <w:tcPr>
            <w:tcW w:w="4868" w:type="pct"/>
            <w:gridSpan w:val="8"/>
            <w:tcBorders>
              <w:bottom w:val="single" w:sz="2" w:space="0" w:color="auto"/>
            </w:tcBorders>
            <w:vAlign w:val="center"/>
          </w:tcPr>
          <w:p w14:paraId="2D476196" w14:textId="16D6F545" w:rsidR="007A22BB" w:rsidRPr="007A22BB" w:rsidRDefault="007A22BB" w:rsidP="00F80DC6">
            <w:pPr>
              <w:pStyle w:val="123"/>
              <w:tabs>
                <w:tab w:val="clear" w:pos="567"/>
                <w:tab w:val="left" w:pos="537"/>
              </w:tabs>
              <w:spacing w:before="60" w:after="120"/>
              <w:rPr>
                <w:sz w:val="28"/>
                <w:szCs w:val="28"/>
                <w:lang w:eastAsia="en-AU"/>
              </w:rPr>
            </w:pPr>
            <w:r w:rsidRPr="007A22BB">
              <w:rPr>
                <w:sz w:val="28"/>
                <w:szCs w:val="28"/>
                <w:lang w:eastAsia="en-AU"/>
              </w:rPr>
              <w:sym w:font="Wingdings 2" w:char="F099"/>
            </w:r>
            <w:r w:rsidRPr="007A22BB">
              <w:rPr>
                <w:sz w:val="28"/>
                <w:szCs w:val="28"/>
                <w:lang w:eastAsia="en-AU"/>
              </w:rPr>
              <w:t xml:space="preserve">  </w:t>
            </w:r>
            <w:bookmarkStart w:id="32" w:name="OLE_LINK72"/>
            <w:bookmarkStart w:id="33" w:name="OLE_LINK73"/>
            <w:r w:rsidRPr="007A22BB">
              <w:rPr>
                <w:sz w:val="24"/>
                <w:lang w:eastAsia="en-AU"/>
              </w:rPr>
              <w:t>an equilateral triangle with one right angle</w:t>
            </w:r>
            <w:bookmarkEnd w:id="32"/>
            <w:bookmarkEnd w:id="33"/>
          </w:p>
        </w:tc>
      </w:tr>
      <w:tr w:rsidR="00F25297" w:rsidRPr="00F75ACF" w14:paraId="7AF674CF" w14:textId="77777777" w:rsidTr="007A3E52">
        <w:tc>
          <w:tcPr>
            <w:tcW w:w="5000" w:type="pct"/>
            <w:gridSpan w:val="10"/>
          </w:tcPr>
          <w:p w14:paraId="14BEE8D2" w14:textId="77777777" w:rsidR="00F4385A" w:rsidRDefault="00F4385A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F25297" w:rsidRPr="00714075" w14:paraId="0FE2F03D" w14:textId="77777777" w:rsidTr="007A3E52">
        <w:tc>
          <w:tcPr>
            <w:tcW w:w="5000" w:type="pct"/>
            <w:gridSpan w:val="10"/>
          </w:tcPr>
          <w:p w14:paraId="5BEC3610" w14:textId="5847641A" w:rsidR="00F4385A" w:rsidRPr="00906A94" w:rsidRDefault="00F4385A" w:rsidP="00443FF8">
            <w:pPr>
              <w:pStyle w:val="Questions1"/>
              <w:rPr>
                <w:b w:val="0"/>
              </w:rPr>
            </w:pPr>
            <w:r>
              <w:rPr>
                <w:b w:val="0"/>
              </w:rPr>
              <w:t xml:space="preserve">What is the solution to the equation </w:t>
            </w:r>
            <w:r w:rsidR="00443FF8" w:rsidRPr="00443FF8">
              <w:rPr>
                <w:position w:val="-6"/>
              </w:rPr>
              <w:object w:dxaOrig="1400" w:dyaOrig="279" w14:anchorId="7D297C28">
                <v:shape id="_x0000_i1292" type="#_x0000_t75" style="width:69.75pt;height:14.25pt" o:ole="">
                  <v:imagedata r:id="rId78" o:title=""/>
                </v:shape>
                <o:OLEObject Type="Embed" ProgID="Equation.DSMT4" ShapeID="_x0000_i1292" DrawAspect="Content" ObjectID="_1515065603" r:id="rId79"/>
              </w:object>
            </w:r>
            <w:r w:rsidRPr="00294118">
              <w:rPr>
                <w:b w:val="0"/>
              </w:rPr>
              <w:t>?</w:t>
            </w:r>
          </w:p>
        </w:tc>
      </w:tr>
      <w:tr w:rsidR="007A3E52" w:rsidRPr="00CD20BE" w14:paraId="04EF8403" w14:textId="77777777" w:rsidTr="007A3E52">
        <w:tc>
          <w:tcPr>
            <w:tcW w:w="160" w:type="pct"/>
            <w:gridSpan w:val="3"/>
            <w:vAlign w:val="center"/>
          </w:tcPr>
          <w:p w14:paraId="10270145" w14:textId="77777777" w:rsidR="00F4385A" w:rsidRPr="00CD20BE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vAlign w:val="center"/>
          </w:tcPr>
          <w:p w14:paraId="436874E1" w14:textId="4368F049" w:rsidR="00F4385A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600" w:dyaOrig="620" w14:anchorId="0948F345">
                <v:shape id="_x0000_i1298" type="#_x0000_t75" style="width:30pt;height:30.75pt" o:ole="">
                  <v:imagedata r:id="rId80" o:title=""/>
                </v:shape>
                <o:OLEObject Type="Embed" ProgID="Equation.DSMT4" ShapeID="_x0000_i1298" DrawAspect="Content" ObjectID="_1515065604" r:id="rId81"/>
              </w:object>
            </w:r>
          </w:p>
        </w:tc>
        <w:tc>
          <w:tcPr>
            <w:tcW w:w="1210" w:type="pct"/>
            <w:gridSpan w:val="2"/>
            <w:vAlign w:val="center"/>
          </w:tcPr>
          <w:p w14:paraId="1958BA27" w14:textId="4A4FF4DA" w:rsidR="00F4385A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600" w:dyaOrig="620" w14:anchorId="7A75C2BC">
                <v:shape id="_x0000_i1303" type="#_x0000_t75" style="width:30pt;height:30.75pt" o:ole="">
                  <v:imagedata r:id="rId82" o:title=""/>
                </v:shape>
                <o:OLEObject Type="Embed" ProgID="Equation.DSMT4" ShapeID="_x0000_i1303" DrawAspect="Content" ObjectID="_1515065605" r:id="rId83"/>
              </w:object>
            </w:r>
          </w:p>
        </w:tc>
        <w:tc>
          <w:tcPr>
            <w:tcW w:w="1210" w:type="pct"/>
            <w:gridSpan w:val="2"/>
            <w:vAlign w:val="center"/>
          </w:tcPr>
          <w:p w14:paraId="7BEA188C" w14:textId="7920ED7E" w:rsidR="00F4385A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760" w:dyaOrig="620" w14:anchorId="1F6A6B18">
                <v:shape id="_x0000_i1308" type="#_x0000_t75" style="width:38.25pt;height:30.75pt" o:ole="">
                  <v:imagedata r:id="rId84" o:title=""/>
                </v:shape>
                <o:OLEObject Type="Embed" ProgID="Equation.DSMT4" ShapeID="_x0000_i1308" DrawAspect="Content" ObjectID="_1515065606" r:id="rId85"/>
              </w:object>
            </w:r>
          </w:p>
        </w:tc>
        <w:tc>
          <w:tcPr>
            <w:tcW w:w="1210" w:type="pct"/>
            <w:vAlign w:val="center"/>
          </w:tcPr>
          <w:p w14:paraId="5EBC9D68" w14:textId="64413B9A" w:rsidR="00F4385A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760" w:dyaOrig="620" w14:anchorId="15960057">
                <v:shape id="_x0000_i1313" type="#_x0000_t75" style="width:38.25pt;height:30.75pt" o:ole="">
                  <v:imagedata r:id="rId86" o:title=""/>
                </v:shape>
                <o:OLEObject Type="Embed" ProgID="Equation.DSMT4" ShapeID="_x0000_i1313" DrawAspect="Content" ObjectID="_1515065607" r:id="rId87"/>
              </w:object>
            </w:r>
          </w:p>
        </w:tc>
      </w:tr>
      <w:tr w:rsidR="007A3E52" w:rsidRPr="00714075" w14:paraId="2F706774" w14:textId="77777777" w:rsidTr="007A3E52">
        <w:tc>
          <w:tcPr>
            <w:tcW w:w="160" w:type="pct"/>
            <w:gridSpan w:val="3"/>
            <w:tcBorders>
              <w:bottom w:val="single" w:sz="2" w:space="0" w:color="auto"/>
            </w:tcBorders>
            <w:vAlign w:val="center"/>
          </w:tcPr>
          <w:p w14:paraId="73A829C6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15578419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59736D9A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3C408177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11B387E0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</w:tbl>
    <w:p w14:paraId="1B058E6A" w14:textId="77777777" w:rsidR="007A3E52" w:rsidRDefault="007A3E52">
      <w: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98"/>
        <w:gridCol w:w="2126"/>
        <w:gridCol w:w="121"/>
        <w:gridCol w:w="1976"/>
        <w:gridCol w:w="271"/>
        <w:gridCol w:w="2052"/>
        <w:gridCol w:w="195"/>
        <w:gridCol w:w="2247"/>
      </w:tblGrid>
      <w:tr w:rsidR="00AF4BDE" w14:paraId="0B4F36E9" w14:textId="77777777" w:rsidTr="007A3E52">
        <w:tc>
          <w:tcPr>
            <w:tcW w:w="5000" w:type="pct"/>
            <w:gridSpan w:val="8"/>
          </w:tcPr>
          <w:p w14:paraId="1955CABB" w14:textId="0F6DDF4C" w:rsidR="00AF4BDE" w:rsidRPr="0028636E" w:rsidRDefault="00544576">
            <w:pPr>
              <w:pStyle w:val="Questions1"/>
              <w:rPr>
                <w:b w:val="0"/>
              </w:rPr>
            </w:pPr>
            <w:r w:rsidRPr="0028636E">
              <w:rPr>
                <w:b w:val="0"/>
                <w:color w:val="000000"/>
                <w:kern w:val="1"/>
                <w:lang w:val="en-US"/>
              </w:rPr>
              <w:lastRenderedPageBreak/>
              <w:t xml:space="preserve">The relationship between two variables </w:t>
            </w:r>
            <w:r w:rsidRPr="0028636E">
              <w:rPr>
                <w:b w:val="0"/>
                <w:i/>
                <w:iCs/>
                <w:color w:val="000000"/>
                <w:kern w:val="1"/>
                <w:lang w:val="en-US"/>
              </w:rPr>
              <w:t>x</w:t>
            </w:r>
            <w:r w:rsidRPr="0028636E">
              <w:rPr>
                <w:b w:val="0"/>
                <w:color w:val="000000"/>
                <w:kern w:val="1"/>
                <w:lang w:val="en-US"/>
              </w:rPr>
              <w:t xml:space="preserve"> and </w:t>
            </w:r>
            <w:r w:rsidRPr="0028636E">
              <w:rPr>
                <w:b w:val="0"/>
                <w:i/>
                <w:iCs/>
                <w:color w:val="000000"/>
                <w:kern w:val="1"/>
                <w:lang w:val="en-US"/>
              </w:rPr>
              <w:t>y</w:t>
            </w:r>
            <w:r w:rsidRPr="0028636E">
              <w:rPr>
                <w:b w:val="0"/>
                <w:color w:val="000000"/>
                <w:kern w:val="1"/>
                <w:lang w:val="en-US"/>
              </w:rPr>
              <w:t xml:space="preserve"> is shown in the table.</w:t>
            </w:r>
          </w:p>
        </w:tc>
      </w:tr>
      <w:tr w:rsidR="00544576" w14:paraId="040DB94D" w14:textId="77777777" w:rsidTr="00F80DC6">
        <w:trPr>
          <w:trHeight w:val="1340"/>
        </w:trPr>
        <w:tc>
          <w:tcPr>
            <w:tcW w:w="5000" w:type="pct"/>
            <w:gridSpan w:val="8"/>
          </w:tcPr>
          <w:tbl>
            <w:tblPr>
              <w:tblStyle w:val="TableGrid"/>
              <w:tblpPr w:leftFromText="180" w:rightFromText="180" w:vertAnchor="page" w:horzAnchor="page" w:tblpX="479" w:tblpY="5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991"/>
              <w:gridCol w:w="991"/>
              <w:gridCol w:w="991"/>
              <w:gridCol w:w="992"/>
              <w:gridCol w:w="991"/>
              <w:gridCol w:w="992"/>
            </w:tblGrid>
            <w:tr w:rsidR="00544576" w14:paraId="5149E49A" w14:textId="77777777" w:rsidTr="00F80DC6">
              <w:tc>
                <w:tcPr>
                  <w:tcW w:w="991" w:type="dxa"/>
                  <w:vAlign w:val="center"/>
                </w:tcPr>
                <w:p w14:paraId="490B5DB6" w14:textId="31CC0299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i/>
                      <w:color w:val="000000"/>
                      <w:kern w:val="1"/>
                      <w:lang w:val="en-US"/>
                    </w:rPr>
                  </w:pPr>
                  <w:r w:rsidRPr="00544576">
                    <w:rPr>
                      <w:b w:val="0"/>
                      <w:i/>
                      <w:color w:val="000000"/>
                      <w:kern w:val="1"/>
                      <w:lang w:val="en-US"/>
                    </w:rPr>
                    <w:t>x</w:t>
                  </w:r>
                </w:p>
              </w:tc>
              <w:tc>
                <w:tcPr>
                  <w:tcW w:w="991" w:type="dxa"/>
                </w:tcPr>
                <w:p w14:paraId="77EEA2BA" w14:textId="26B78B7E" w:rsid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1</w:t>
                  </w:r>
                </w:p>
              </w:tc>
              <w:tc>
                <w:tcPr>
                  <w:tcW w:w="991" w:type="dxa"/>
                  <w:vAlign w:val="center"/>
                </w:tcPr>
                <w:p w14:paraId="5416E103" w14:textId="1B2BBC97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0</w:t>
                  </w:r>
                </w:p>
              </w:tc>
              <w:tc>
                <w:tcPr>
                  <w:tcW w:w="992" w:type="dxa"/>
                  <w:vAlign w:val="center"/>
                </w:tcPr>
                <w:p w14:paraId="0CC31E63" w14:textId="1B2FBF63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–1</w:t>
                  </w:r>
                </w:p>
              </w:tc>
              <w:tc>
                <w:tcPr>
                  <w:tcW w:w="991" w:type="dxa"/>
                  <w:vAlign w:val="center"/>
                </w:tcPr>
                <w:p w14:paraId="34717DD4" w14:textId="11CDE6C0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–2</w:t>
                  </w:r>
                </w:p>
              </w:tc>
              <w:tc>
                <w:tcPr>
                  <w:tcW w:w="992" w:type="dxa"/>
                  <w:vAlign w:val="center"/>
                </w:tcPr>
                <w:p w14:paraId="00F4FAE5" w14:textId="231A068E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–3</w:t>
                  </w:r>
                </w:p>
              </w:tc>
            </w:tr>
            <w:tr w:rsidR="00544576" w14:paraId="488502DF" w14:textId="77777777" w:rsidTr="00F80DC6">
              <w:tc>
                <w:tcPr>
                  <w:tcW w:w="991" w:type="dxa"/>
                  <w:vAlign w:val="center"/>
                </w:tcPr>
                <w:p w14:paraId="1AD3D7BE" w14:textId="719891D7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i/>
                      <w:color w:val="000000"/>
                      <w:kern w:val="1"/>
                      <w:lang w:val="en-US"/>
                    </w:rPr>
                  </w:pPr>
                  <w:r w:rsidRPr="00544576">
                    <w:rPr>
                      <w:b w:val="0"/>
                      <w:i/>
                      <w:color w:val="000000"/>
                      <w:kern w:val="1"/>
                      <w:lang w:val="en-US"/>
                    </w:rPr>
                    <w:t>y</w:t>
                  </w:r>
                </w:p>
              </w:tc>
              <w:tc>
                <w:tcPr>
                  <w:tcW w:w="991" w:type="dxa"/>
                </w:tcPr>
                <w:p w14:paraId="3DC76D43" w14:textId="74B4B5D6" w:rsid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3</w:t>
                  </w:r>
                </w:p>
              </w:tc>
              <w:tc>
                <w:tcPr>
                  <w:tcW w:w="991" w:type="dxa"/>
                  <w:vAlign w:val="center"/>
                </w:tcPr>
                <w:p w14:paraId="4C085343" w14:textId="18E5AA6A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1</w:t>
                  </w:r>
                </w:p>
              </w:tc>
              <w:tc>
                <w:tcPr>
                  <w:tcW w:w="992" w:type="dxa"/>
                  <w:vAlign w:val="center"/>
                </w:tcPr>
                <w:p w14:paraId="766F16DD" w14:textId="42665266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3</w:t>
                  </w:r>
                </w:p>
              </w:tc>
              <w:tc>
                <w:tcPr>
                  <w:tcW w:w="991" w:type="dxa"/>
                  <w:vAlign w:val="center"/>
                </w:tcPr>
                <w:p w14:paraId="1ECD2136" w14:textId="6A73DDE8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9</w:t>
                  </w:r>
                </w:p>
              </w:tc>
              <w:tc>
                <w:tcPr>
                  <w:tcW w:w="992" w:type="dxa"/>
                  <w:vAlign w:val="center"/>
                </w:tcPr>
                <w:p w14:paraId="3E7FD116" w14:textId="7A14F8BA" w:rsidR="00544576" w:rsidRPr="00544576" w:rsidRDefault="00544576" w:rsidP="00544576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color w:val="000000"/>
                      <w:kern w:val="1"/>
                      <w:lang w:val="en-US"/>
                    </w:rPr>
                  </w:pPr>
                  <w:r>
                    <w:rPr>
                      <w:b w:val="0"/>
                      <w:color w:val="000000"/>
                      <w:kern w:val="1"/>
                      <w:lang w:val="en-US"/>
                    </w:rPr>
                    <w:t>19</w:t>
                  </w:r>
                </w:p>
              </w:tc>
            </w:tr>
          </w:tbl>
          <w:p w14:paraId="247A54A3" w14:textId="77777777" w:rsidR="00544576" w:rsidRPr="00544576" w:rsidRDefault="00544576" w:rsidP="00544576">
            <w:pPr>
              <w:pStyle w:val="Questions1"/>
              <w:numPr>
                <w:ilvl w:val="0"/>
                <w:numId w:val="0"/>
              </w:numPr>
              <w:ind w:left="360"/>
              <w:rPr>
                <w:rFonts w:ascii="Palatino Linotype" w:hAnsi="Palatino Linotype" w:cs="Palatino Linotype"/>
                <w:b w:val="0"/>
                <w:color w:val="000000"/>
                <w:kern w:val="1"/>
                <w:lang w:val="en-US"/>
              </w:rPr>
            </w:pPr>
          </w:p>
        </w:tc>
      </w:tr>
      <w:tr w:rsidR="00544576" w14:paraId="27F8E2D2" w14:textId="77777777" w:rsidTr="007A3E52">
        <w:tc>
          <w:tcPr>
            <w:tcW w:w="5000" w:type="pct"/>
            <w:gridSpan w:val="8"/>
          </w:tcPr>
          <w:p w14:paraId="61D448C7" w14:textId="64A41B98" w:rsidR="00544576" w:rsidRPr="0028636E" w:rsidRDefault="00544576" w:rsidP="0054457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color w:val="000000"/>
                <w:kern w:val="1"/>
                <w:lang w:val="en-US"/>
              </w:rPr>
            </w:pPr>
            <w:r w:rsidRPr="0028636E">
              <w:rPr>
                <w:b w:val="0"/>
                <w:color w:val="000000"/>
                <w:lang w:val="en-US"/>
              </w:rPr>
              <w:t xml:space="preserve">Which equation best describes the relationship between </w:t>
            </w:r>
            <w:r w:rsidRPr="0028636E">
              <w:rPr>
                <w:b w:val="0"/>
                <w:i/>
                <w:iCs/>
                <w:color w:val="000000"/>
                <w:lang w:val="en-US"/>
              </w:rPr>
              <w:t>x</w:t>
            </w:r>
            <w:r w:rsidRPr="0028636E">
              <w:rPr>
                <w:b w:val="0"/>
                <w:color w:val="000000"/>
                <w:lang w:val="en-US"/>
              </w:rPr>
              <w:t xml:space="preserve"> and </w:t>
            </w:r>
            <w:r w:rsidRPr="0028636E">
              <w:rPr>
                <w:b w:val="0"/>
                <w:i/>
                <w:iCs/>
                <w:color w:val="000000"/>
                <w:lang w:val="en-US"/>
              </w:rPr>
              <w:t>y</w:t>
            </w:r>
            <w:r w:rsidRPr="0028636E">
              <w:rPr>
                <w:b w:val="0"/>
                <w:color w:val="000000"/>
                <w:spacing w:val="-23"/>
                <w:kern w:val="1"/>
                <w:lang w:val="en-US"/>
              </w:rPr>
              <w:t> ?</w:t>
            </w:r>
          </w:p>
        </w:tc>
      </w:tr>
      <w:tr w:rsidR="007A3E52" w14:paraId="691E7E2F" w14:textId="77777777" w:rsidTr="007A3E52">
        <w:tc>
          <w:tcPr>
            <w:tcW w:w="160" w:type="pct"/>
            <w:vAlign w:val="center"/>
          </w:tcPr>
          <w:p w14:paraId="78FA4D5A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vAlign w:val="center"/>
          </w:tcPr>
          <w:p w14:paraId="35766531" w14:textId="3284FB7B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980" w:dyaOrig="320" w14:anchorId="7668C0C5">
                <v:shape id="_x0000_i1320" type="#_x0000_t75" style="width:48.75pt;height:15.75pt" o:ole="">
                  <v:imagedata r:id="rId88" o:title=""/>
                </v:shape>
                <o:OLEObject Type="Embed" ProgID="Equation.DSMT4" ShapeID="_x0000_i1320" DrawAspect="Content" ObjectID="_1515065608" r:id="rId89"/>
              </w:object>
            </w:r>
          </w:p>
        </w:tc>
        <w:tc>
          <w:tcPr>
            <w:tcW w:w="1210" w:type="pct"/>
            <w:gridSpan w:val="2"/>
            <w:vAlign w:val="center"/>
          </w:tcPr>
          <w:p w14:paraId="1A14C712" w14:textId="03BEC4AC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1060" w:dyaOrig="360" w14:anchorId="61241101">
                <v:shape id="_x0000_i1329" type="#_x0000_t75" style="width:53.25pt;height:18pt" o:ole="">
                  <v:imagedata r:id="rId90" o:title=""/>
                </v:shape>
                <o:OLEObject Type="Embed" ProgID="Equation.DSMT4" ShapeID="_x0000_i1329" DrawAspect="Content" ObjectID="_1515065609" r:id="rId91"/>
              </w:object>
            </w:r>
          </w:p>
        </w:tc>
        <w:tc>
          <w:tcPr>
            <w:tcW w:w="1210" w:type="pct"/>
            <w:gridSpan w:val="2"/>
            <w:vAlign w:val="center"/>
          </w:tcPr>
          <w:p w14:paraId="2A25AED8" w14:textId="3FDF9E10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1060" w:dyaOrig="360" w14:anchorId="560D3087">
                <v:shape id="_x0000_i1336" type="#_x0000_t75" style="width:53.25pt;height:18pt" o:ole="">
                  <v:imagedata r:id="rId92" o:title=""/>
                </v:shape>
                <o:OLEObject Type="Embed" ProgID="Equation.DSMT4" ShapeID="_x0000_i1336" DrawAspect="Content" ObjectID="_1515065610" r:id="rId93"/>
              </w:object>
            </w:r>
          </w:p>
        </w:tc>
        <w:tc>
          <w:tcPr>
            <w:tcW w:w="1210" w:type="pct"/>
            <w:vAlign w:val="center"/>
          </w:tcPr>
          <w:p w14:paraId="02B15BE1" w14:textId="07B131DD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10"/>
              </w:rPr>
              <w:object w:dxaOrig="1060" w:dyaOrig="360" w14:anchorId="2C190B44">
                <v:shape id="_x0000_i1345" type="#_x0000_t75" style="width:53.25pt;height:18pt" o:ole="">
                  <v:imagedata r:id="rId94" o:title=""/>
                </v:shape>
                <o:OLEObject Type="Embed" ProgID="Equation.DSMT4" ShapeID="_x0000_i1345" DrawAspect="Content" ObjectID="_1515065611" r:id="rId95"/>
              </w:object>
            </w:r>
          </w:p>
        </w:tc>
      </w:tr>
      <w:tr w:rsidR="007A3E52" w14:paraId="73DAB615" w14:textId="77777777" w:rsidTr="007A3E52">
        <w:tc>
          <w:tcPr>
            <w:tcW w:w="160" w:type="pct"/>
            <w:tcBorders>
              <w:bottom w:val="single" w:sz="2" w:space="0" w:color="auto"/>
            </w:tcBorders>
            <w:vAlign w:val="center"/>
          </w:tcPr>
          <w:p w14:paraId="51DBBACD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759A204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34D4A9B8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5D7FC997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0A658638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246F8" w:rsidRPr="00714075" w14:paraId="0C910BB9" w14:textId="77777777" w:rsidTr="007A3E52">
        <w:tc>
          <w:tcPr>
            <w:tcW w:w="5000" w:type="pct"/>
            <w:gridSpan w:val="8"/>
            <w:tcBorders>
              <w:top w:val="single" w:sz="2" w:space="0" w:color="auto"/>
            </w:tcBorders>
          </w:tcPr>
          <w:p w14:paraId="2888361F" w14:textId="77777777" w:rsidR="00F4385A" w:rsidRPr="00714075" w:rsidRDefault="00F4385A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246F8" w:rsidRPr="00714075" w14:paraId="1ED6A1A8" w14:textId="77777777" w:rsidTr="007A3E52">
        <w:tc>
          <w:tcPr>
            <w:tcW w:w="5000" w:type="pct"/>
            <w:gridSpan w:val="8"/>
          </w:tcPr>
          <w:p w14:paraId="337B5E1F" w14:textId="7B94C851" w:rsidR="00F4385A" w:rsidRPr="009A25DE" w:rsidRDefault="00F4385A" w:rsidP="006A6FF6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Which of the following </w:t>
            </w:r>
            <w:r w:rsidR="00F80DC6">
              <w:rPr>
                <w:b w:val="0"/>
                <w:bCs w:val="0"/>
              </w:rPr>
              <w:t xml:space="preserve">expressions </w:t>
            </w:r>
            <w:r>
              <w:rPr>
                <w:b w:val="0"/>
                <w:bCs w:val="0"/>
              </w:rPr>
              <w:t xml:space="preserve">will </w:t>
            </w:r>
            <w:bookmarkStart w:id="34" w:name="OLE_LINK217"/>
            <w:bookmarkStart w:id="35" w:name="OLE_LINK218"/>
            <w:r>
              <w:rPr>
                <w:b w:val="0"/>
                <w:bCs w:val="0"/>
              </w:rPr>
              <w:t>simplify to 4</w:t>
            </w:r>
            <w:bookmarkEnd w:id="34"/>
            <w:bookmarkEnd w:id="35"/>
            <w:r>
              <w:rPr>
                <w:b w:val="0"/>
                <w:bCs w:val="0"/>
              </w:rPr>
              <w:t>?</w:t>
            </w:r>
          </w:p>
        </w:tc>
      </w:tr>
      <w:tr w:rsidR="007A3E52" w:rsidRPr="00CD20BE" w14:paraId="75B5C0AD" w14:textId="77777777" w:rsidTr="007A3E52">
        <w:tc>
          <w:tcPr>
            <w:tcW w:w="160" w:type="pct"/>
            <w:vAlign w:val="center"/>
          </w:tcPr>
          <w:p w14:paraId="2B046E11" w14:textId="77777777" w:rsidR="00F4385A" w:rsidRPr="00CD20BE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vAlign w:val="center"/>
          </w:tcPr>
          <w:p w14:paraId="63FF5951" w14:textId="49A81241" w:rsidR="00F4385A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443FF8">
              <w:rPr>
                <w:position w:val="-8"/>
              </w:rPr>
              <w:object w:dxaOrig="880" w:dyaOrig="400" w14:anchorId="475F50E3">
                <v:shape id="_x0000_i1350" type="#_x0000_t75" style="width:44.25pt;height:20.25pt" o:ole="">
                  <v:imagedata r:id="rId96" o:title=""/>
                </v:shape>
                <o:OLEObject Type="Embed" ProgID="Equation.DSMT4" ShapeID="_x0000_i1350" DrawAspect="Content" ObjectID="_1515065612" r:id="rId97"/>
              </w:object>
            </w:r>
          </w:p>
        </w:tc>
        <w:tc>
          <w:tcPr>
            <w:tcW w:w="1210" w:type="pct"/>
            <w:gridSpan w:val="2"/>
            <w:vAlign w:val="center"/>
          </w:tcPr>
          <w:p w14:paraId="56125BC8" w14:textId="15B012AC" w:rsidR="00F4385A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443FF8">
              <w:rPr>
                <w:position w:val="-6"/>
              </w:rPr>
              <w:object w:dxaOrig="1180" w:dyaOrig="279" w14:anchorId="1AC1C00F">
                <v:shape id="_x0000_i1355" type="#_x0000_t75" style="width:59.25pt;height:14.25pt" o:ole="">
                  <v:imagedata r:id="rId98" o:title=""/>
                </v:shape>
                <o:OLEObject Type="Embed" ProgID="Equation.DSMT4" ShapeID="_x0000_i1355" DrawAspect="Content" ObjectID="_1515065613" r:id="rId99"/>
              </w:object>
            </w:r>
          </w:p>
        </w:tc>
        <w:tc>
          <w:tcPr>
            <w:tcW w:w="1210" w:type="pct"/>
            <w:gridSpan w:val="2"/>
            <w:vAlign w:val="center"/>
          </w:tcPr>
          <w:p w14:paraId="1957DBF4" w14:textId="4D5B27E5" w:rsidR="00F4385A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443FF8">
              <w:rPr>
                <w:position w:val="-10"/>
              </w:rPr>
              <w:object w:dxaOrig="720" w:dyaOrig="360" w14:anchorId="0AB22B0C">
                <v:shape id="_x0000_i1360" type="#_x0000_t75" style="width:36pt;height:18pt" o:ole="">
                  <v:imagedata r:id="rId100" o:title=""/>
                </v:shape>
                <o:OLEObject Type="Embed" ProgID="Equation.DSMT4" ShapeID="_x0000_i1360" DrawAspect="Content" ObjectID="_1515065614" r:id="rId101"/>
              </w:object>
            </w:r>
          </w:p>
        </w:tc>
        <w:tc>
          <w:tcPr>
            <w:tcW w:w="1210" w:type="pct"/>
            <w:vAlign w:val="center"/>
          </w:tcPr>
          <w:p w14:paraId="5A9DE061" w14:textId="011E1832" w:rsidR="00F4385A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025957">
              <w:rPr>
                <w:position w:val="-4"/>
              </w:rPr>
              <w:object w:dxaOrig="980" w:dyaOrig="260" w14:anchorId="049D6311">
                <v:shape id="_x0000_i1365" type="#_x0000_t75" style="width:48.75pt;height:12.75pt" o:ole="">
                  <v:imagedata r:id="rId102" o:title=""/>
                </v:shape>
                <o:OLEObject Type="Embed" ProgID="Equation.DSMT4" ShapeID="_x0000_i1365" DrawAspect="Content" ObjectID="_1515065615" r:id="rId103"/>
              </w:object>
            </w:r>
          </w:p>
        </w:tc>
      </w:tr>
      <w:tr w:rsidR="007A3E52" w:rsidRPr="00714075" w14:paraId="4D23DEDD" w14:textId="77777777" w:rsidTr="007A3E52">
        <w:tc>
          <w:tcPr>
            <w:tcW w:w="160" w:type="pct"/>
            <w:tcBorders>
              <w:bottom w:val="single" w:sz="2" w:space="0" w:color="auto"/>
            </w:tcBorders>
            <w:vAlign w:val="center"/>
          </w:tcPr>
          <w:p w14:paraId="58ADAC13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19AF3F3A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7319643E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2"/>
            <w:tcBorders>
              <w:bottom w:val="single" w:sz="2" w:space="0" w:color="auto"/>
            </w:tcBorders>
            <w:vAlign w:val="center"/>
          </w:tcPr>
          <w:p w14:paraId="30278600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tcBorders>
              <w:bottom w:val="single" w:sz="2" w:space="0" w:color="auto"/>
            </w:tcBorders>
            <w:vAlign w:val="center"/>
          </w:tcPr>
          <w:p w14:paraId="774C81FE" w14:textId="77777777" w:rsidR="00F4385A" w:rsidRPr="00714075" w:rsidRDefault="00F4385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173B7C" w14:paraId="7DC06AFB" w14:textId="77777777" w:rsidTr="007A3E52">
        <w:tc>
          <w:tcPr>
            <w:tcW w:w="5000" w:type="pct"/>
            <w:gridSpan w:val="8"/>
          </w:tcPr>
          <w:p w14:paraId="7429AC35" w14:textId="77777777" w:rsidR="00173B7C" w:rsidRDefault="00173B7C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173B7C" w14:paraId="5EF6F829" w14:textId="77777777" w:rsidTr="007A3E52">
        <w:tc>
          <w:tcPr>
            <w:tcW w:w="5000" w:type="pct"/>
            <w:gridSpan w:val="8"/>
          </w:tcPr>
          <w:p w14:paraId="68A9613C" w14:textId="77777777" w:rsidR="0028636E" w:rsidRDefault="00173B7C" w:rsidP="006A6FF6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In a large business the ratio of female staff to male staff is 4:7. </w:t>
            </w:r>
          </w:p>
          <w:p w14:paraId="59D51798" w14:textId="45042F9C" w:rsidR="00173B7C" w:rsidRDefault="00173B7C" w:rsidP="0028636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If there are a total of 77 staff, how many male staff?</w:t>
            </w:r>
          </w:p>
        </w:tc>
      </w:tr>
      <w:tr w:rsidR="00173B7C" w14:paraId="31BB0556" w14:textId="77777777" w:rsidTr="007A3E52">
        <w:trPr>
          <w:trHeight w:val="1034"/>
        </w:trPr>
        <w:tc>
          <w:tcPr>
            <w:tcW w:w="5000" w:type="pct"/>
            <w:gridSpan w:val="8"/>
            <w:vAlign w:val="center"/>
          </w:tcPr>
          <w:p w14:paraId="439B23D9" w14:textId="77777777" w:rsidR="00173B7C" w:rsidRDefault="00173B7C" w:rsidP="006A6FF6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50569627" wp14:editId="24CB2A77">
                      <wp:simplePos x="0" y="0"/>
                      <wp:positionH relativeFrom="column">
                        <wp:posOffset>191135</wp:posOffset>
                      </wp:positionH>
                      <wp:positionV relativeFrom="paragraph">
                        <wp:posOffset>199390</wp:posOffset>
                      </wp:positionV>
                      <wp:extent cx="1285875" cy="390525"/>
                      <wp:effectExtent l="635" t="0" r="8890" b="6985"/>
                      <wp:wrapNone/>
                      <wp:docPr id="25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443A5A" w14:textId="77777777" w:rsidR="00173B7C" w:rsidRDefault="00173B7C" w:rsidP="00173B7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569627" id="_x0000_s1029" type="#_x0000_t202" style="position:absolute;left:0;text-align:left;margin-left:15.05pt;margin-top:15.7pt;width:101.25pt;height:30.7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" strokeweight=".25pt">
                      <v:textbox>
                        <w:txbxContent>
                          <w:p w14:paraId="55443A5A" w14:textId="77777777" w:rsidR="00173B7C" w:rsidRDefault="00173B7C" w:rsidP="00173B7C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A3E52" w14:paraId="0EB09494" w14:textId="77777777" w:rsidTr="007A3E52">
        <w:tc>
          <w:tcPr>
            <w:tcW w:w="160" w:type="pct"/>
            <w:tcBorders>
              <w:bottom w:val="single" w:sz="4" w:space="0" w:color="auto"/>
            </w:tcBorders>
            <w:vAlign w:val="center"/>
          </w:tcPr>
          <w:p w14:paraId="6EC89559" w14:textId="77777777" w:rsidR="00173B7C" w:rsidRDefault="00173B7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45" w:type="pct"/>
            <w:tcBorders>
              <w:bottom w:val="single" w:sz="4" w:space="0" w:color="auto"/>
            </w:tcBorders>
            <w:vAlign w:val="center"/>
          </w:tcPr>
          <w:p w14:paraId="201660C2" w14:textId="77777777" w:rsidR="00173B7C" w:rsidRDefault="00173B7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29" w:type="pct"/>
            <w:gridSpan w:val="2"/>
            <w:tcBorders>
              <w:bottom w:val="single" w:sz="4" w:space="0" w:color="auto"/>
            </w:tcBorders>
            <w:vAlign w:val="center"/>
          </w:tcPr>
          <w:p w14:paraId="158ABBD6" w14:textId="77777777" w:rsidR="00173B7C" w:rsidRDefault="00173B7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51" w:type="pct"/>
            <w:gridSpan w:val="2"/>
            <w:tcBorders>
              <w:bottom w:val="single" w:sz="4" w:space="0" w:color="auto"/>
            </w:tcBorders>
            <w:vAlign w:val="center"/>
          </w:tcPr>
          <w:p w14:paraId="0654AD8E" w14:textId="77777777" w:rsidR="00173B7C" w:rsidRDefault="00173B7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15" w:type="pct"/>
            <w:gridSpan w:val="2"/>
            <w:tcBorders>
              <w:bottom w:val="single" w:sz="4" w:space="0" w:color="auto"/>
            </w:tcBorders>
            <w:vAlign w:val="center"/>
          </w:tcPr>
          <w:p w14:paraId="7992C586" w14:textId="77777777" w:rsidR="00173B7C" w:rsidRDefault="00173B7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EB7BD1" w:rsidRPr="00714075" w14:paraId="75131893" w14:textId="77777777" w:rsidTr="007A3E52">
        <w:tc>
          <w:tcPr>
            <w:tcW w:w="5000" w:type="pct"/>
            <w:gridSpan w:val="8"/>
            <w:tcBorders>
              <w:top w:val="single" w:sz="2" w:space="0" w:color="auto"/>
            </w:tcBorders>
          </w:tcPr>
          <w:p w14:paraId="27409EA6" w14:textId="77777777" w:rsidR="00EB7BD1" w:rsidRPr="00714075" w:rsidRDefault="00EB7BD1" w:rsidP="00941B59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  <w:bookmarkStart w:id="36" w:name="OLE_LINK15"/>
            <w:bookmarkStart w:id="37" w:name="OLE_LINK17"/>
          </w:p>
        </w:tc>
      </w:tr>
      <w:tr w:rsidR="00EB7BD1" w:rsidRPr="00FC7F65" w14:paraId="7E0FFFC9" w14:textId="77777777" w:rsidTr="007A3E52">
        <w:tc>
          <w:tcPr>
            <w:tcW w:w="5000" w:type="pct"/>
            <w:gridSpan w:val="8"/>
          </w:tcPr>
          <w:p w14:paraId="78A2AA2C" w14:textId="77777777" w:rsidR="00EB7BD1" w:rsidRPr="00AA7E43" w:rsidRDefault="00EB7BD1" w:rsidP="00617A8C">
            <w:pPr>
              <w:pStyle w:val="Questions1"/>
              <w:jc w:val="left"/>
              <w:rPr>
                <w:b w:val="0"/>
              </w:rPr>
            </w:pPr>
            <w:r>
              <w:rPr>
                <w:b w:val="0"/>
              </w:rPr>
              <w:t>Alex rolled two dice 50 times. Each time, he added the numbers on the top faces.</w:t>
            </w:r>
          </w:p>
          <w:p w14:paraId="1367540C" w14:textId="77777777" w:rsidR="00EB7BD1" w:rsidRPr="00671CE4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His results are shown in the table below.</w:t>
            </w:r>
          </w:p>
        </w:tc>
      </w:tr>
      <w:tr w:rsidR="00EB7BD1" w:rsidRPr="00FC7F65" w14:paraId="7FBBAD99" w14:textId="77777777" w:rsidTr="007A3E52">
        <w:trPr>
          <w:trHeight w:val="4474"/>
        </w:trPr>
        <w:tc>
          <w:tcPr>
            <w:tcW w:w="5000" w:type="pct"/>
            <w:gridSpan w:val="8"/>
            <w:vAlign w:val="center"/>
          </w:tcPr>
          <w:tbl>
            <w:tblPr>
              <w:tblpPr w:leftFromText="180" w:rightFromText="180" w:vertAnchor="text" w:horzAnchor="page" w:tblpX="1324" w:tblpY="7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345"/>
              <w:gridCol w:w="3345"/>
            </w:tblGrid>
            <w:tr w:rsidR="00EB7BD1" w:rsidRPr="00B73B3C" w14:paraId="0CC51CA3" w14:textId="77777777" w:rsidTr="007A3E52">
              <w:trPr>
                <w:trHeight w:val="345"/>
              </w:trPr>
              <w:tc>
                <w:tcPr>
                  <w:tcW w:w="3345" w:type="dxa"/>
                  <w:shd w:val="pct15" w:color="auto" w:fill="auto"/>
                  <w:vAlign w:val="center"/>
                </w:tcPr>
                <w:p w14:paraId="6B0C37CD" w14:textId="7D0FB44B" w:rsidR="00EB7BD1" w:rsidRPr="00B73B3C" w:rsidRDefault="00EB7BD1" w:rsidP="007A3E52">
                  <w:pPr>
                    <w:pStyle w:val="123"/>
                    <w:ind w:left="-709" w:firstLine="709"/>
                    <w:rPr>
                      <w:b/>
                      <w:sz w:val="24"/>
                    </w:rPr>
                  </w:pPr>
                  <w:r w:rsidRPr="00B73B3C">
                    <w:rPr>
                      <w:b/>
                      <w:sz w:val="24"/>
                    </w:rPr>
                    <w:t>Sum of numbers</w:t>
                  </w:r>
                  <w:r w:rsidR="007A3E52">
                    <w:rPr>
                      <w:b/>
                      <w:sz w:val="24"/>
                    </w:rPr>
                    <w:t xml:space="preserve"> </w:t>
                  </w:r>
                  <w:r w:rsidRPr="00B73B3C">
                    <w:rPr>
                      <w:b/>
                      <w:sz w:val="24"/>
                    </w:rPr>
                    <w:t>on top faces</w:t>
                  </w:r>
                </w:p>
              </w:tc>
              <w:tc>
                <w:tcPr>
                  <w:tcW w:w="3345" w:type="dxa"/>
                  <w:shd w:val="pct15" w:color="auto" w:fill="auto"/>
                  <w:vAlign w:val="center"/>
                </w:tcPr>
                <w:p w14:paraId="4EC593D4" w14:textId="77777777" w:rsidR="00EB7BD1" w:rsidRPr="00B73B3C" w:rsidRDefault="00EB7BD1" w:rsidP="007A3E52">
                  <w:pPr>
                    <w:pStyle w:val="123"/>
                    <w:ind w:left="-709"/>
                    <w:jc w:val="center"/>
                    <w:rPr>
                      <w:b/>
                      <w:sz w:val="24"/>
                    </w:rPr>
                  </w:pPr>
                  <w:r w:rsidRPr="00B73B3C">
                    <w:rPr>
                      <w:b/>
                      <w:sz w:val="24"/>
                    </w:rPr>
                    <w:t>Number of rolls</w:t>
                  </w:r>
                </w:p>
              </w:tc>
            </w:tr>
            <w:tr w:rsidR="00EB7BD1" w:rsidRPr="008E51F0" w14:paraId="04B9AE86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00E84CEB" w14:textId="77777777" w:rsidR="00EB7BD1" w:rsidRPr="004B4748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  <w:tc>
                <w:tcPr>
                  <w:tcW w:w="3345" w:type="dxa"/>
                  <w:vAlign w:val="center"/>
                </w:tcPr>
                <w:p w14:paraId="6ADB9395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</w:tr>
            <w:tr w:rsidR="00EB7BD1" w:rsidRPr="008E51F0" w14:paraId="0D996CC1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6268FF34" w14:textId="77777777" w:rsidR="00EB7BD1" w:rsidRPr="004B4748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</w:p>
              </w:tc>
              <w:tc>
                <w:tcPr>
                  <w:tcW w:w="3345" w:type="dxa"/>
                  <w:vAlign w:val="center"/>
                </w:tcPr>
                <w:p w14:paraId="71135464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</w:p>
              </w:tc>
            </w:tr>
            <w:tr w:rsidR="00EB7BD1" w:rsidRPr="008E51F0" w14:paraId="5E42B29D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51EDD54B" w14:textId="77777777" w:rsidR="00EB7BD1" w:rsidRPr="004B4748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</w:p>
              </w:tc>
              <w:tc>
                <w:tcPr>
                  <w:tcW w:w="3345" w:type="dxa"/>
                  <w:vAlign w:val="center"/>
                </w:tcPr>
                <w:p w14:paraId="2C1C8C64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</w:p>
              </w:tc>
            </w:tr>
            <w:tr w:rsidR="00EB7BD1" w:rsidRPr="008E51F0" w14:paraId="39E72FA8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3FCB2C84" w14:textId="77777777" w:rsidR="00EB7BD1" w:rsidRPr="004B4748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5</w:t>
                  </w:r>
                </w:p>
              </w:tc>
              <w:tc>
                <w:tcPr>
                  <w:tcW w:w="3345" w:type="dxa"/>
                  <w:vAlign w:val="center"/>
                </w:tcPr>
                <w:p w14:paraId="7077AAFA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7</w:t>
                  </w:r>
                </w:p>
              </w:tc>
            </w:tr>
            <w:tr w:rsidR="00EB7BD1" w:rsidRPr="008E51F0" w14:paraId="2479B34E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751C1D2A" w14:textId="77777777" w:rsidR="00EB7BD1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6</w:t>
                  </w:r>
                </w:p>
              </w:tc>
              <w:tc>
                <w:tcPr>
                  <w:tcW w:w="3345" w:type="dxa"/>
                  <w:vAlign w:val="center"/>
                </w:tcPr>
                <w:p w14:paraId="5297CBFE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7</w:t>
                  </w:r>
                </w:p>
              </w:tc>
            </w:tr>
            <w:tr w:rsidR="00EB7BD1" w:rsidRPr="008E51F0" w14:paraId="181DCCD2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6BE07D9E" w14:textId="77777777" w:rsidR="00EB7BD1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7</w:t>
                  </w:r>
                </w:p>
              </w:tc>
              <w:tc>
                <w:tcPr>
                  <w:tcW w:w="3345" w:type="dxa"/>
                  <w:vAlign w:val="center"/>
                </w:tcPr>
                <w:p w14:paraId="1E3FFEC7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8</w:t>
                  </w:r>
                </w:p>
              </w:tc>
            </w:tr>
            <w:tr w:rsidR="00EB7BD1" w:rsidRPr="008E51F0" w14:paraId="737F8149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4A47546D" w14:textId="77777777" w:rsidR="00EB7BD1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8</w:t>
                  </w:r>
                </w:p>
              </w:tc>
              <w:tc>
                <w:tcPr>
                  <w:tcW w:w="3345" w:type="dxa"/>
                  <w:vAlign w:val="center"/>
                </w:tcPr>
                <w:p w14:paraId="2D7EC605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5</w:t>
                  </w:r>
                </w:p>
              </w:tc>
            </w:tr>
            <w:tr w:rsidR="00EB7BD1" w:rsidRPr="008E51F0" w14:paraId="50CA6097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7D8FB4B1" w14:textId="77777777" w:rsidR="00EB7BD1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9</w:t>
                  </w:r>
                </w:p>
              </w:tc>
              <w:tc>
                <w:tcPr>
                  <w:tcW w:w="3345" w:type="dxa"/>
                  <w:vAlign w:val="center"/>
                </w:tcPr>
                <w:p w14:paraId="0D13EF27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6</w:t>
                  </w:r>
                </w:p>
              </w:tc>
            </w:tr>
            <w:tr w:rsidR="00EB7BD1" w:rsidRPr="008E51F0" w14:paraId="17D1222C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7EE86E3F" w14:textId="77777777" w:rsidR="00EB7BD1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0</w:t>
                  </w:r>
                </w:p>
              </w:tc>
              <w:tc>
                <w:tcPr>
                  <w:tcW w:w="3345" w:type="dxa"/>
                  <w:vAlign w:val="center"/>
                </w:tcPr>
                <w:p w14:paraId="35DA6E95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</w:p>
              </w:tc>
            </w:tr>
            <w:tr w:rsidR="00EB7BD1" w:rsidRPr="008E51F0" w14:paraId="279D2A94" w14:textId="77777777" w:rsidTr="007A3E52">
              <w:trPr>
                <w:trHeight w:val="345"/>
              </w:trPr>
              <w:tc>
                <w:tcPr>
                  <w:tcW w:w="3345" w:type="dxa"/>
                  <w:vAlign w:val="center"/>
                </w:tcPr>
                <w:p w14:paraId="4D18B5DE" w14:textId="77777777" w:rsidR="00EB7BD1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1</w:t>
                  </w:r>
                </w:p>
              </w:tc>
              <w:tc>
                <w:tcPr>
                  <w:tcW w:w="3345" w:type="dxa"/>
                  <w:vAlign w:val="center"/>
                </w:tcPr>
                <w:p w14:paraId="4805F537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</w:p>
              </w:tc>
            </w:tr>
            <w:tr w:rsidR="00EB7BD1" w:rsidRPr="008E51F0" w14:paraId="325F07C2" w14:textId="77777777" w:rsidTr="007A3E52">
              <w:trPr>
                <w:trHeight w:val="345"/>
              </w:trPr>
              <w:tc>
                <w:tcPr>
                  <w:tcW w:w="3345" w:type="dxa"/>
                  <w:tcBorders>
                    <w:bottom w:val="single" w:sz="4" w:space="0" w:color="auto"/>
                  </w:tcBorders>
                  <w:vAlign w:val="center"/>
                </w:tcPr>
                <w:p w14:paraId="5377434F" w14:textId="77777777" w:rsidR="00EB7BD1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2</w:t>
                  </w:r>
                </w:p>
              </w:tc>
              <w:tc>
                <w:tcPr>
                  <w:tcW w:w="3345" w:type="dxa"/>
                  <w:tcBorders>
                    <w:bottom w:val="single" w:sz="4" w:space="0" w:color="auto"/>
                  </w:tcBorders>
                  <w:vAlign w:val="center"/>
                </w:tcPr>
                <w:p w14:paraId="215E1BD9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</w:tr>
            <w:tr w:rsidR="00EB7BD1" w:rsidRPr="008E51F0" w14:paraId="5DA4F95C" w14:textId="77777777" w:rsidTr="007A3E52">
              <w:trPr>
                <w:trHeight w:val="345"/>
              </w:trPr>
              <w:tc>
                <w:tcPr>
                  <w:tcW w:w="3345" w:type="dxa"/>
                  <w:shd w:val="pct15" w:color="auto" w:fill="auto"/>
                  <w:vAlign w:val="center"/>
                </w:tcPr>
                <w:p w14:paraId="02B97299" w14:textId="77777777" w:rsidR="00EB7BD1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Total</w:t>
                  </w:r>
                </w:p>
              </w:tc>
              <w:tc>
                <w:tcPr>
                  <w:tcW w:w="3345" w:type="dxa"/>
                  <w:shd w:val="pct15" w:color="auto" w:fill="auto"/>
                  <w:vAlign w:val="center"/>
                </w:tcPr>
                <w:p w14:paraId="1F6E183F" w14:textId="77777777" w:rsidR="00EB7BD1" w:rsidRPr="008E51F0" w:rsidRDefault="00EB7BD1" w:rsidP="007A3E52">
                  <w:pPr>
                    <w:pStyle w:val="123"/>
                    <w:ind w:left="-70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50</w:t>
                  </w:r>
                </w:p>
              </w:tc>
            </w:tr>
          </w:tbl>
          <w:p w14:paraId="1CFF326A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053DC6E2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2E036C52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545F63AC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6A7FAE2D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3F49D561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0E8BCCB3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24389611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29E1D601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57DBB74F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23142E76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584739C3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3F7FBFF6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22F41D35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11979855" w14:textId="77777777" w:rsidR="00EB7BD1" w:rsidRDefault="00EB7BD1" w:rsidP="007A3E52">
            <w:pPr>
              <w:pStyle w:val="Questions1"/>
              <w:numPr>
                <w:ilvl w:val="0"/>
                <w:numId w:val="0"/>
              </w:numPr>
              <w:rPr>
                <w:b w:val="0"/>
              </w:rPr>
            </w:pPr>
          </w:p>
        </w:tc>
      </w:tr>
      <w:tr w:rsidR="00EB7BD1" w:rsidRPr="00714075" w14:paraId="359CDFAC" w14:textId="77777777" w:rsidTr="007A3E52">
        <w:tc>
          <w:tcPr>
            <w:tcW w:w="5000" w:type="pct"/>
            <w:gridSpan w:val="8"/>
          </w:tcPr>
          <w:p w14:paraId="5DFFB3AD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noProof/>
              </w:rPr>
            </w:pPr>
            <w:r>
              <w:rPr>
                <w:b w:val="0"/>
                <w:noProof/>
              </w:rPr>
              <w:t>What percentage of rolls resulted in a sum of 7?</w:t>
            </w:r>
          </w:p>
        </w:tc>
      </w:tr>
      <w:tr w:rsidR="00EB7BD1" w:rsidRPr="009A25DE" w14:paraId="7A2041D1" w14:textId="77777777" w:rsidTr="007A3E52">
        <w:trPr>
          <w:trHeight w:val="785"/>
        </w:trPr>
        <w:tc>
          <w:tcPr>
            <w:tcW w:w="5000" w:type="pct"/>
            <w:gridSpan w:val="8"/>
            <w:vAlign w:val="center"/>
          </w:tcPr>
          <w:p w14:paraId="5E3D8B92" w14:textId="77777777" w:rsidR="00EB7BD1" w:rsidRPr="00E02ACE" w:rsidRDefault="00EB7BD1" w:rsidP="00941B59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 wp14:anchorId="2128D7F9" wp14:editId="0669DDD4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112395</wp:posOffset>
                      </wp:positionV>
                      <wp:extent cx="1285875" cy="390525"/>
                      <wp:effectExtent l="0" t="0" r="34925" b="15875"/>
                      <wp:wrapNone/>
                      <wp:docPr id="554" name="Text Box 28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D63A59" w14:textId="77777777" w:rsidR="00EB7BD1" w:rsidRDefault="00EB7BD1" w:rsidP="00EB7BD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28D7F9" id="Text Box 2867" o:spid="_x0000_s1030" type="#_x0000_t202" style="position:absolute;left:0;text-align:left;margin-left:23.7pt;margin-top:8.85pt;width:101.25pt;height:30.75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" strokeweight=".25pt">
                      <v:textbox>
                        <w:txbxContent>
                          <w:p w14:paraId="0CD63A59" w14:textId="77777777" w:rsidR="00EB7BD1" w:rsidRDefault="00EB7BD1" w:rsidP="00EB7BD1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bookmarkEnd w:id="36"/>
      <w:bookmarkEnd w:id="37"/>
    </w:tbl>
    <w:p w14:paraId="06ACD602" w14:textId="77777777" w:rsidR="007A3E52" w:rsidRDefault="007A3E52">
      <w:r>
        <w:rPr>
          <w:b/>
          <w:bCs/>
        </w:rPr>
        <w:lastRenderedPageBreak/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98"/>
        <w:gridCol w:w="1892"/>
        <w:gridCol w:w="2030"/>
        <w:gridCol w:w="93"/>
        <w:gridCol w:w="2531"/>
        <w:gridCol w:w="2442"/>
      </w:tblGrid>
      <w:tr w:rsidR="007A3E52" w14:paraId="22DA0E37" w14:textId="77777777" w:rsidTr="007A3E52">
        <w:trPr>
          <w:trHeight w:val="1620"/>
        </w:trPr>
        <w:tc>
          <w:tcPr>
            <w:tcW w:w="2272" w:type="pct"/>
            <w:gridSpan w:val="3"/>
          </w:tcPr>
          <w:p w14:paraId="1CABA6DA" w14:textId="1D712416" w:rsidR="00173B7C" w:rsidRDefault="00173B7C" w:rsidP="00173B7C">
            <w:pPr>
              <w:pStyle w:val="Questions1"/>
              <w:jc w:val="left"/>
              <w:rPr>
                <w:b w:val="0"/>
                <w:bCs w:val="0"/>
              </w:rPr>
            </w:pPr>
            <w:bookmarkStart w:id="38" w:name="OLE_LINK324"/>
            <w:bookmarkStart w:id="39" w:name="OLE_LINK325"/>
            <w:r>
              <w:rPr>
                <w:b w:val="0"/>
                <w:bCs w:val="0"/>
              </w:rPr>
              <w:lastRenderedPageBreak/>
              <w:t xml:space="preserve">The area of the kite in the diagram </w:t>
            </w:r>
            <w:bookmarkEnd w:id="38"/>
            <w:bookmarkEnd w:id="39"/>
            <w:r>
              <w:rPr>
                <w:b w:val="0"/>
                <w:bCs w:val="0"/>
              </w:rPr>
              <w:t>is 32</w:t>
            </w:r>
            <w:r w:rsidR="007A3E52">
              <w:rPr>
                <w:b w:val="0"/>
                <w:bCs w:val="0"/>
              </w:rPr>
              <w:t xml:space="preserve"> </w:t>
            </w:r>
            <w:r>
              <w:rPr>
                <w:b w:val="0"/>
                <w:bCs w:val="0"/>
              </w:rPr>
              <w:t>cm</w:t>
            </w:r>
            <w:r>
              <w:rPr>
                <w:b w:val="0"/>
                <w:bCs w:val="0"/>
                <w:vertAlign w:val="superscript"/>
              </w:rPr>
              <w:t>2</w:t>
            </w:r>
            <w:r>
              <w:rPr>
                <w:b w:val="0"/>
                <w:bCs w:val="0"/>
              </w:rPr>
              <w:t xml:space="preserve">. </w:t>
            </w:r>
          </w:p>
          <w:p w14:paraId="357D27EB" w14:textId="77777777" w:rsidR="007A3E52" w:rsidRDefault="007A3E52" w:rsidP="007A3E52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</w:p>
          <w:p w14:paraId="002CAB1A" w14:textId="77777777" w:rsidR="00173B7C" w:rsidRDefault="00173B7C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What is the area of rectangle </w:t>
            </w:r>
            <w:r>
              <w:rPr>
                <w:b w:val="0"/>
                <w:bCs w:val="0"/>
                <w:i/>
              </w:rPr>
              <w:t>ABCD</w:t>
            </w:r>
            <w:r>
              <w:rPr>
                <w:b w:val="0"/>
                <w:bCs w:val="0"/>
              </w:rPr>
              <w:t xml:space="preserve">? </w:t>
            </w:r>
          </w:p>
        </w:tc>
        <w:tc>
          <w:tcPr>
            <w:tcW w:w="2728" w:type="pct"/>
            <w:gridSpan w:val="3"/>
          </w:tcPr>
          <w:p w14:paraId="4CACB6DF" w14:textId="2A43ADE3" w:rsidR="00173B7C" w:rsidRDefault="00955B03" w:rsidP="006A6FF6">
            <w:pPr>
              <w:pStyle w:val="Questions1"/>
              <w:numPr>
                <w:ilvl w:val="0"/>
                <w:numId w:val="0"/>
              </w:numPr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</w:rPr>
              <w:object w:dxaOrig="1440" w:dyaOrig="1440" w14:anchorId="5A8587C8">
                <v:shape id="_x0000_s1037" type="#_x0000_t75" style="position:absolute;left:0;text-align:left;margin-left:22.25pt;margin-top:8.7pt;width:174.3pt;height:65.5pt;z-index:251677184;mso-position-horizontal-relative:text;mso-position-vertical-relative:text">
                  <v:imagedata r:id="rId104" o:title="" croptop="8424f" cropbottom="8424f"/>
                </v:shape>
                <o:OLEObject Type="Embed" ProgID="FXDraw3.Document" ShapeID="_x0000_s1037" DrawAspect="Content" ObjectID="_1515065660" r:id="rId105"/>
              </w:object>
            </w:r>
          </w:p>
          <w:p w14:paraId="18F06C39" w14:textId="7301E1E3" w:rsidR="00173B7C" w:rsidRDefault="00173B7C" w:rsidP="006A6FF6">
            <w:pPr>
              <w:pStyle w:val="Questions1"/>
              <w:numPr>
                <w:ilvl w:val="0"/>
                <w:numId w:val="0"/>
              </w:numPr>
              <w:rPr>
                <w:b w:val="0"/>
                <w:bCs w:val="0"/>
              </w:rPr>
            </w:pPr>
          </w:p>
          <w:p w14:paraId="5A747516" w14:textId="77777777" w:rsidR="00173B7C" w:rsidRDefault="00173B7C" w:rsidP="006A6FF6">
            <w:pPr>
              <w:pStyle w:val="Questions1"/>
              <w:numPr>
                <w:ilvl w:val="0"/>
                <w:numId w:val="0"/>
              </w:numPr>
              <w:rPr>
                <w:b w:val="0"/>
                <w:bCs w:val="0"/>
              </w:rPr>
            </w:pPr>
          </w:p>
          <w:p w14:paraId="266FC397" w14:textId="77777777" w:rsidR="00173B7C" w:rsidRDefault="00173B7C" w:rsidP="006A6FF6">
            <w:pPr>
              <w:pStyle w:val="Questions1"/>
              <w:numPr>
                <w:ilvl w:val="0"/>
                <w:numId w:val="0"/>
              </w:numPr>
              <w:rPr>
                <w:b w:val="0"/>
                <w:bCs w:val="0"/>
              </w:rPr>
            </w:pPr>
          </w:p>
          <w:p w14:paraId="40BCB78A" w14:textId="77777777" w:rsidR="007A3E52" w:rsidRDefault="007A3E52" w:rsidP="006A6FF6">
            <w:pPr>
              <w:pStyle w:val="Questions1"/>
              <w:numPr>
                <w:ilvl w:val="0"/>
                <w:numId w:val="0"/>
              </w:numPr>
              <w:rPr>
                <w:b w:val="0"/>
                <w:bCs w:val="0"/>
              </w:rPr>
            </w:pPr>
          </w:p>
        </w:tc>
      </w:tr>
      <w:tr w:rsidR="00173B7C" w14:paraId="593BC2FA" w14:textId="77777777" w:rsidTr="007A3E52">
        <w:trPr>
          <w:trHeight w:val="1034"/>
        </w:trPr>
        <w:tc>
          <w:tcPr>
            <w:tcW w:w="5000" w:type="pct"/>
            <w:gridSpan w:val="6"/>
            <w:vAlign w:val="center"/>
          </w:tcPr>
          <w:p w14:paraId="226008BB" w14:textId="77777777" w:rsidR="00173B7C" w:rsidRDefault="00173B7C" w:rsidP="006A6FF6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4FB6D883" wp14:editId="349CFB72">
                      <wp:simplePos x="0" y="0"/>
                      <wp:positionH relativeFrom="column">
                        <wp:posOffset>231140</wp:posOffset>
                      </wp:positionH>
                      <wp:positionV relativeFrom="paragraph">
                        <wp:posOffset>86995</wp:posOffset>
                      </wp:positionV>
                      <wp:extent cx="1285875" cy="390525"/>
                      <wp:effectExtent l="0" t="0" r="34925" b="15875"/>
                      <wp:wrapNone/>
                      <wp:docPr id="26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C8F6AE" w14:textId="77777777" w:rsidR="00173B7C" w:rsidRDefault="00173B7C" w:rsidP="00173B7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B6D883" id="Text Box 12" o:spid="_x0000_s1031" type="#_x0000_t202" style="position:absolute;left:0;text-align:left;margin-left:18.2pt;margin-top:6.85pt;width:101.25pt;height:30.7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" strokeweight=".25pt">
                      <v:textbox>
                        <w:txbxContent>
                          <w:p w14:paraId="30C8F6AE" w14:textId="77777777" w:rsidR="00173B7C" w:rsidRDefault="00173B7C" w:rsidP="00173B7C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EE6230" w14:paraId="61611C55" w14:textId="77777777" w:rsidTr="007A3E52">
        <w:tc>
          <w:tcPr>
            <w:tcW w:w="5000" w:type="pct"/>
            <w:gridSpan w:val="6"/>
          </w:tcPr>
          <w:p w14:paraId="64B3D0E0" w14:textId="77777777" w:rsidR="00EE6230" w:rsidRDefault="00EE6230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4B0D39BB" w14:textId="77777777" w:rsidTr="007A3E52">
        <w:tc>
          <w:tcPr>
            <w:tcW w:w="5000" w:type="pct"/>
            <w:gridSpan w:val="6"/>
            <w:tcBorders>
              <w:top w:val="single" w:sz="2" w:space="0" w:color="auto"/>
            </w:tcBorders>
          </w:tcPr>
          <w:p w14:paraId="6588C57D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41A860B2" w14:textId="77777777" w:rsidTr="007A3E52">
        <w:trPr>
          <w:trHeight w:val="1166"/>
        </w:trPr>
        <w:tc>
          <w:tcPr>
            <w:tcW w:w="5000" w:type="pct"/>
            <w:gridSpan w:val="6"/>
          </w:tcPr>
          <w:p w14:paraId="4CA35454" w14:textId="77777777" w:rsidR="0028636E" w:rsidRDefault="00FD1882" w:rsidP="00FD1882">
            <w:pPr>
              <w:pStyle w:val="Questions1"/>
              <w:rPr>
                <w:b w:val="0"/>
              </w:rPr>
            </w:pPr>
            <w:r w:rsidRPr="00FD1882">
              <w:rPr>
                <w:b w:val="0"/>
              </w:rPr>
              <w:t xml:space="preserve">Three friends were making cupcakes. </w:t>
            </w:r>
          </w:p>
          <w:p w14:paraId="290AC3C8" w14:textId="77777777" w:rsidR="0028636E" w:rsidRDefault="00FD1882" w:rsidP="0028636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Olivia</w:t>
            </w:r>
            <w:r w:rsidRPr="00FD1882">
              <w:rPr>
                <w:b w:val="0"/>
              </w:rPr>
              <w:t xml:space="preserve"> made </w:t>
            </w:r>
            <w:r>
              <w:rPr>
                <w:b w:val="0"/>
              </w:rPr>
              <w:t>9</w:t>
            </w:r>
            <w:r w:rsidRPr="00FD1882">
              <w:rPr>
                <w:b w:val="0"/>
              </w:rPr>
              <w:t xml:space="preserve"> more cakes than </w:t>
            </w:r>
            <w:r>
              <w:rPr>
                <w:b w:val="0"/>
              </w:rPr>
              <w:t>Jack</w:t>
            </w:r>
            <w:r w:rsidRPr="00FD1882">
              <w:rPr>
                <w:b w:val="0"/>
              </w:rPr>
              <w:t xml:space="preserve">. </w:t>
            </w:r>
          </w:p>
          <w:p w14:paraId="402F582B" w14:textId="77777777" w:rsidR="0028636E" w:rsidRDefault="00FD1882" w:rsidP="0028636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Ryan</w:t>
            </w:r>
            <w:r w:rsidRPr="00FD1882">
              <w:rPr>
                <w:b w:val="0"/>
              </w:rPr>
              <w:t xml:space="preserve"> made 1</w:t>
            </w:r>
            <w:r>
              <w:rPr>
                <w:b w:val="0"/>
              </w:rPr>
              <w:t>2</w:t>
            </w:r>
            <w:r w:rsidRPr="00FD1882">
              <w:rPr>
                <w:b w:val="0"/>
              </w:rPr>
              <w:t xml:space="preserve"> more cakes than </w:t>
            </w:r>
            <w:r>
              <w:rPr>
                <w:b w:val="0"/>
              </w:rPr>
              <w:t>Olivia</w:t>
            </w:r>
            <w:r w:rsidRPr="00FD1882">
              <w:rPr>
                <w:b w:val="0"/>
              </w:rPr>
              <w:t xml:space="preserve">. </w:t>
            </w:r>
          </w:p>
          <w:p w14:paraId="5185DCC9" w14:textId="73564E19" w:rsidR="00FD1882" w:rsidRPr="00FD1882" w:rsidRDefault="00FD1882" w:rsidP="0028636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FD1882">
              <w:rPr>
                <w:b w:val="0"/>
              </w:rPr>
              <w:t xml:space="preserve">In total they made </w:t>
            </w:r>
            <w:r>
              <w:rPr>
                <w:b w:val="0"/>
              </w:rPr>
              <w:t>54</w:t>
            </w:r>
            <w:r w:rsidRPr="00FD1882">
              <w:rPr>
                <w:b w:val="0"/>
              </w:rPr>
              <w:t xml:space="preserve"> cakes.</w:t>
            </w:r>
          </w:p>
          <w:p w14:paraId="556C954C" w14:textId="23E52932" w:rsidR="00AF4BDE" w:rsidRDefault="00FD1882" w:rsidP="00FD1882">
            <w:pPr>
              <w:pStyle w:val="Questions1"/>
              <w:numPr>
                <w:ilvl w:val="0"/>
                <w:numId w:val="0"/>
              </w:numPr>
              <w:ind w:left="360"/>
            </w:pPr>
            <w:r w:rsidRPr="00FD1882">
              <w:rPr>
                <w:b w:val="0"/>
              </w:rPr>
              <w:t xml:space="preserve">How many cakes did </w:t>
            </w:r>
            <w:r>
              <w:rPr>
                <w:b w:val="0"/>
              </w:rPr>
              <w:t>Jack</w:t>
            </w:r>
            <w:r w:rsidRPr="00FD1882">
              <w:rPr>
                <w:b w:val="0"/>
              </w:rPr>
              <w:t xml:space="preserve"> make?</w:t>
            </w:r>
          </w:p>
        </w:tc>
      </w:tr>
      <w:tr w:rsidR="007A3E52" w14:paraId="0F85CC87" w14:textId="77777777" w:rsidTr="007A3E52">
        <w:trPr>
          <w:trHeight w:val="985"/>
        </w:trPr>
        <w:tc>
          <w:tcPr>
            <w:tcW w:w="160" w:type="pct"/>
            <w:vAlign w:val="center"/>
          </w:tcPr>
          <w:p w14:paraId="73926F91" w14:textId="77777777" w:rsidR="00EE6230" w:rsidRDefault="00EE62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40" w:type="pct"/>
            <w:gridSpan w:val="5"/>
            <w:vAlign w:val="center"/>
          </w:tcPr>
          <w:p w14:paraId="53CF04E3" w14:textId="77777777" w:rsidR="00EE6230" w:rsidRDefault="00EE62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 wp14:anchorId="056726CC" wp14:editId="6148268A">
                      <wp:simplePos x="0" y="0"/>
                      <wp:positionH relativeFrom="column">
                        <wp:posOffset>27940</wp:posOffset>
                      </wp:positionH>
                      <wp:positionV relativeFrom="paragraph">
                        <wp:posOffset>18415</wp:posOffset>
                      </wp:positionV>
                      <wp:extent cx="1285875" cy="390525"/>
                      <wp:effectExtent l="0" t="0" r="34925" b="15875"/>
                      <wp:wrapNone/>
                      <wp:docPr id="550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891D42" w14:textId="77777777" w:rsidR="00EE6230" w:rsidRDefault="00EE6230" w:rsidP="00EE623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6726CC" id="_x0000_s1032" type="#_x0000_t202" style="position:absolute;margin-left:2.2pt;margin-top:1.45pt;width:101.25pt;height:30.7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" strokeweight=".25pt">
                      <v:textbox>
                        <w:txbxContent>
                          <w:p w14:paraId="72891D42" w14:textId="77777777" w:rsidR="00EE6230" w:rsidRDefault="00EE6230" w:rsidP="00EE6230"/>
                        </w:txbxContent>
                      </v:textbox>
                    </v:shape>
                  </w:pict>
                </mc:Fallback>
              </mc:AlternateContent>
            </w:r>
          </w:p>
          <w:p w14:paraId="47FB5201" w14:textId="77777777" w:rsidR="00EE6230" w:rsidRDefault="00EE62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A3E52" w14:paraId="48B54C1D" w14:textId="77777777" w:rsidTr="007A3E52">
        <w:tc>
          <w:tcPr>
            <w:tcW w:w="160" w:type="pct"/>
            <w:tcBorders>
              <w:bottom w:val="single" w:sz="2" w:space="0" w:color="auto"/>
            </w:tcBorders>
            <w:vAlign w:val="center"/>
          </w:tcPr>
          <w:p w14:paraId="1B041A8E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019" w:type="pct"/>
            <w:tcBorders>
              <w:bottom w:val="single" w:sz="2" w:space="0" w:color="auto"/>
            </w:tcBorders>
            <w:vAlign w:val="center"/>
          </w:tcPr>
          <w:p w14:paraId="077B865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143" w:type="pct"/>
            <w:gridSpan w:val="2"/>
            <w:tcBorders>
              <w:bottom w:val="single" w:sz="2" w:space="0" w:color="auto"/>
            </w:tcBorders>
            <w:vAlign w:val="center"/>
          </w:tcPr>
          <w:p w14:paraId="28DC84E7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363" w:type="pct"/>
            <w:tcBorders>
              <w:bottom w:val="single" w:sz="2" w:space="0" w:color="auto"/>
            </w:tcBorders>
            <w:vAlign w:val="center"/>
          </w:tcPr>
          <w:p w14:paraId="2EE36397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315" w:type="pct"/>
            <w:tcBorders>
              <w:bottom w:val="single" w:sz="2" w:space="0" w:color="auto"/>
            </w:tcBorders>
            <w:vAlign w:val="center"/>
          </w:tcPr>
          <w:p w14:paraId="6470713E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1F1EA2DD" w14:textId="77777777" w:rsidTr="007A3E52">
        <w:tc>
          <w:tcPr>
            <w:tcW w:w="5000" w:type="pct"/>
            <w:gridSpan w:val="6"/>
            <w:tcBorders>
              <w:top w:val="single" w:sz="2" w:space="0" w:color="auto"/>
            </w:tcBorders>
          </w:tcPr>
          <w:p w14:paraId="6E35C049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755AB2F3" w14:textId="77777777" w:rsidR="00AF4BDE" w:rsidRDefault="00AF4BDE">
      <w:pPr>
        <w:rPr>
          <w:b/>
        </w:rPr>
      </w:pPr>
    </w:p>
    <w:p w14:paraId="33901D19" w14:textId="77777777" w:rsidR="00AF4BDE" w:rsidRDefault="00AF4BDE">
      <w:pPr>
        <w:rPr>
          <w:b/>
        </w:rPr>
      </w:pPr>
    </w:p>
    <w:p w14:paraId="3AB915A2" w14:textId="77777777" w:rsidR="00AF4BDE" w:rsidRDefault="00AF4BDE"/>
    <w:p w14:paraId="697FC19D" w14:textId="77777777" w:rsidR="00AF4BDE" w:rsidRDefault="00AF4BDE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AF4BDE" w14:paraId="6903137F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533951A" w14:textId="77777777" w:rsidR="00AF4BDE" w:rsidRDefault="007056F7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>
              <w:rPr>
                <w:rFonts w:ascii="GillSans-BoldCondensed" w:hAnsi="GillSans-BoldCondensed"/>
                <w:bCs/>
                <w:sz w:val="44"/>
                <w:szCs w:val="44"/>
              </w:rPr>
              <w:lastRenderedPageBreak/>
              <w:t>201</w:t>
            </w:r>
            <w:r w:rsidR="00CE6FC3">
              <w:rPr>
                <w:rFonts w:ascii="GillSans-BoldCondensed" w:hAnsi="GillSans-BoldCondensed"/>
                <w:bCs/>
                <w:sz w:val="44"/>
                <w:szCs w:val="44"/>
              </w:rPr>
              <w:t>6</w:t>
            </w:r>
          </w:p>
          <w:p w14:paraId="06EBE3F6" w14:textId="77777777" w:rsidR="00AF4BDE" w:rsidRDefault="00AF4BDE">
            <w:pPr>
              <w:ind w:right="883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9</w:t>
            </w:r>
          </w:p>
          <w:p w14:paraId="2294FBDB" w14:textId="77777777" w:rsidR="00AF4BDE" w:rsidRDefault="00AF4BDE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NAPLAN EXAMINATION</w:t>
            </w:r>
          </w:p>
          <w:p w14:paraId="488ECFD5" w14:textId="77777777" w:rsidR="00AF4BDE" w:rsidRDefault="00AF4BDE">
            <w:pPr>
              <w:jc w:val="center"/>
            </w:pPr>
          </w:p>
          <w:p w14:paraId="29C7FEF7" w14:textId="77777777" w:rsidR="00AF4BDE" w:rsidRDefault="00AF4BDE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788D0260" w14:textId="77777777" w:rsidR="00AF4BDE" w:rsidRDefault="00AF4BDE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54A10300" w14:textId="77777777" w:rsidR="00AF4BDE" w:rsidRDefault="00AF4BDE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3FFD0705" w14:textId="77777777" w:rsidR="00AF4BDE" w:rsidRDefault="00AF4BDE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AF4BDE" w14:paraId="7B147472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0FD052" w14:textId="77777777" w:rsidR="00AF4BDE" w:rsidRDefault="00AF4BDE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Numeracy </w:t>
            </w:r>
          </w:p>
          <w:p w14:paraId="17B7A3D2" w14:textId="77777777" w:rsidR="00AF4BDE" w:rsidRDefault="00AF4BDE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AF4BDE" w14:paraId="3577CCE0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5AC42C5A" w14:textId="77777777" w:rsidR="00AF4BDE" w:rsidRDefault="00AF4BDE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b/>
                <w:sz w:val="44"/>
                <w:szCs w:val="44"/>
              </w:rPr>
            </w:pPr>
            <w:r>
              <w:rPr>
                <w:b/>
                <w:sz w:val="44"/>
                <w:szCs w:val="44"/>
              </w:rPr>
              <w:t>Calculator</w:t>
            </w: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2E66B1D" w14:textId="77777777" w:rsidR="00AF4BDE" w:rsidRDefault="00CF4D98">
            <w:pPr>
              <w:spacing w:before="240" w:after="12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27FB7272" wp14:editId="746251FB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719070"/>
                      <wp:effectExtent l="28575" t="27305" r="34925" b="34925"/>
                      <wp:wrapNone/>
                      <wp:docPr id="6" name="Line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1907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91852F" id="Line 124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" strokecolor="gray" strokeweight="3pt"/>
                  </w:pict>
                </mc:Fallback>
              </mc:AlternateContent>
            </w:r>
            <w:r w:rsidR="00AF4BDE">
              <w:rPr>
                <w:b/>
                <w:lang w:val="en-US"/>
              </w:rPr>
              <w:t>32 marks</w:t>
            </w:r>
          </w:p>
          <w:p w14:paraId="4CA7F906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ime allowed for this exam is 40 minutes</w:t>
            </w:r>
          </w:p>
          <w:p w14:paraId="63092B93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are NOT to be used in this exam</w:t>
            </w:r>
          </w:p>
          <w:p w14:paraId="71D9A2C8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Each question is worth 1 mark</w:t>
            </w:r>
          </w:p>
          <w:p w14:paraId="4546C093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</w:p>
          <w:p w14:paraId="4656B339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Multiple choice questions – Shade one bubble</w:t>
            </w:r>
          </w:p>
          <w:p w14:paraId="07267A29" w14:textId="77777777" w:rsidR="00AF4BDE" w:rsidRDefault="00CF4D98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7AF010D4" wp14:editId="66C27E96">
                      <wp:simplePos x="0" y="0"/>
                      <wp:positionH relativeFrom="column">
                        <wp:posOffset>2425065</wp:posOffset>
                      </wp:positionH>
                      <wp:positionV relativeFrom="paragraph">
                        <wp:posOffset>22860</wp:posOffset>
                      </wp:positionV>
                      <wp:extent cx="140970" cy="138430"/>
                      <wp:effectExtent l="0" t="0" r="12065" b="16510"/>
                      <wp:wrapNone/>
                      <wp:docPr id="5" name="Oval 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4C52AEE" id="Oval 148" o:spid="_x0000_s1026" style="position:absolute;margin-left:190.95pt;margin-top:1.8pt;width:11.1pt;height:10.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"/>
                  </w:pict>
                </mc:Fallback>
              </mc:AlternateContent>
            </w: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4E7F3E25" wp14:editId="028002BD">
                      <wp:simplePos x="0" y="0"/>
                      <wp:positionH relativeFrom="column">
                        <wp:posOffset>1753235</wp:posOffset>
                      </wp:positionH>
                      <wp:positionV relativeFrom="paragraph">
                        <wp:posOffset>20955</wp:posOffset>
                      </wp:positionV>
                      <wp:extent cx="140970" cy="138430"/>
                      <wp:effectExtent l="635" t="0" r="10795" b="18415"/>
                      <wp:wrapNone/>
                      <wp:docPr id="4" name="Oval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DEF6419" id="Oval 147" o:spid="_x0000_s1026" style="position:absolute;margin-left:138.05pt;margin-top:1.65pt;width:11.1pt;height:10.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"/>
                  </w:pict>
                </mc:Fallback>
              </mc:AlternateContent>
            </w:r>
            <w:r>
              <w:rPr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03F5B25A" wp14:editId="03C7E830">
                      <wp:simplePos x="0" y="0"/>
                      <wp:positionH relativeFrom="column">
                        <wp:posOffset>1029970</wp:posOffset>
                      </wp:positionH>
                      <wp:positionV relativeFrom="paragraph">
                        <wp:posOffset>22860</wp:posOffset>
                      </wp:positionV>
                      <wp:extent cx="148590" cy="136525"/>
                      <wp:effectExtent l="1270" t="0" r="15240" b="18415"/>
                      <wp:wrapNone/>
                      <wp:docPr id="3" name="Oval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" cy="1365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8EAEA14" id="Oval 146" o:spid="_x0000_s1026" style="position:absolute;margin-left:81.1pt;margin-top:1.8pt;width:11.7pt;height:10.7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" fillcolor="black"/>
                  </w:pict>
                </mc:Fallback>
              </mc:AlternateContent>
            </w:r>
            <w:r>
              <w:rPr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27233A78" wp14:editId="0D86CB4B">
                      <wp:simplePos x="0" y="0"/>
                      <wp:positionH relativeFrom="column">
                        <wp:posOffset>325120</wp:posOffset>
                      </wp:positionH>
                      <wp:positionV relativeFrom="paragraph">
                        <wp:posOffset>20955</wp:posOffset>
                      </wp:positionV>
                      <wp:extent cx="140970" cy="138430"/>
                      <wp:effectExtent l="0" t="0" r="16510" b="18415"/>
                      <wp:wrapNone/>
                      <wp:docPr id="2" name="Oval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A897E48" id="Oval 145" o:spid="_x0000_s1026" style="position:absolute;margin-left:25.6pt;margin-top:1.65pt;width:11.1pt;height:10.9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"/>
                  </w:pict>
                </mc:Fallback>
              </mc:AlternateContent>
            </w:r>
          </w:p>
          <w:p w14:paraId="6A29324F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</w:p>
          <w:p w14:paraId="497C027A" w14:textId="77777777" w:rsidR="00AF4BDE" w:rsidRDefault="00AF4BDE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Short answer questions – Write your answer in the box</w:t>
            </w:r>
          </w:p>
        </w:tc>
      </w:tr>
    </w:tbl>
    <w:p w14:paraId="4FFB7CF3" w14:textId="77777777" w:rsidR="00AF4BDE" w:rsidRDefault="00AF4BDE"/>
    <w:p w14:paraId="7DF54C5E" w14:textId="77777777" w:rsidR="00AF4BDE" w:rsidRDefault="00AF4BDE"/>
    <w:p w14:paraId="467FA709" w14:textId="77777777" w:rsidR="00AF4BDE" w:rsidRDefault="00AF4BDE">
      <w:pPr>
        <w:rPr>
          <w:b/>
        </w:rPr>
      </w:pPr>
    </w:p>
    <w:p w14:paraId="2A37EBE6" w14:textId="77777777" w:rsidR="00AF4BDE" w:rsidRDefault="00AF4BDE">
      <w:pPr>
        <w:rPr>
          <w:b/>
        </w:rPr>
      </w:pPr>
      <w:r>
        <w:rPr>
          <w:b/>
        </w:rPr>
        <w:br w:type="page"/>
      </w:r>
    </w:p>
    <w:tbl>
      <w:tblPr>
        <w:tblW w:w="4963" w:type="pct"/>
        <w:tblLook w:val="01E0" w:firstRow="1" w:lastRow="1" w:firstColumn="1" w:lastColumn="1" w:noHBand="0" w:noVBand="0"/>
      </w:tblPr>
      <w:tblGrid>
        <w:gridCol w:w="242"/>
        <w:gridCol w:w="24"/>
        <w:gridCol w:w="2194"/>
        <w:gridCol w:w="9"/>
        <w:gridCol w:w="8"/>
        <w:gridCol w:w="9"/>
        <w:gridCol w:w="20"/>
        <w:gridCol w:w="2210"/>
        <w:gridCol w:w="13"/>
        <w:gridCol w:w="17"/>
        <w:gridCol w:w="138"/>
        <w:gridCol w:w="2089"/>
        <w:gridCol w:w="15"/>
        <w:gridCol w:w="2229"/>
      </w:tblGrid>
      <w:tr w:rsidR="00AF4BDE" w14:paraId="402CB8BE" w14:textId="77777777" w:rsidTr="007A22BB">
        <w:tc>
          <w:tcPr>
            <w:tcW w:w="5000" w:type="pct"/>
            <w:gridSpan w:val="14"/>
          </w:tcPr>
          <w:p w14:paraId="3E61920C" w14:textId="77777777" w:rsidR="00AF4BDE" w:rsidRDefault="00087E0C">
            <w:pPr>
              <w:pStyle w:val="Questions1"/>
              <w:numPr>
                <w:ilvl w:val="0"/>
                <w:numId w:val="14"/>
              </w:numPr>
            </w:pPr>
            <w:r>
              <w:rPr>
                <w:b w:val="0"/>
              </w:rPr>
              <w:lastRenderedPageBreak/>
              <w:t xml:space="preserve">Which of the following expressions would correctly </w:t>
            </w:r>
            <w:bookmarkStart w:id="40" w:name="OLE_LINK540"/>
            <w:bookmarkStart w:id="41" w:name="OLE_LINK541"/>
            <w:r>
              <w:rPr>
                <w:b w:val="0"/>
              </w:rPr>
              <w:t>increase $15.40 by 30%</w:t>
            </w:r>
            <w:bookmarkEnd w:id="40"/>
            <w:bookmarkEnd w:id="41"/>
            <w:r>
              <w:rPr>
                <w:b w:val="0"/>
              </w:rPr>
              <w:t>?</w:t>
            </w:r>
          </w:p>
        </w:tc>
      </w:tr>
      <w:tr w:rsidR="007A3E52" w14:paraId="3D163ED6" w14:textId="77777777" w:rsidTr="004B6376">
        <w:tc>
          <w:tcPr>
            <w:tcW w:w="132" w:type="pct"/>
            <w:vAlign w:val="center"/>
          </w:tcPr>
          <w:p w14:paraId="0EB81776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2"/>
            <w:vAlign w:val="center"/>
          </w:tcPr>
          <w:p w14:paraId="4768B374" w14:textId="6CA1086D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1140" w:dyaOrig="620" w14:anchorId="4EA7370F">
                <v:shape id="_x0000_i1370" type="#_x0000_t75" style="width:57pt;height:30.75pt" o:ole="">
                  <v:imagedata r:id="rId106" o:title=""/>
                </v:shape>
                <o:OLEObject Type="Embed" ProgID="Equation.DSMT4" ShapeID="_x0000_i1370" DrawAspect="Content" ObjectID="_1515065616" r:id="rId107"/>
              </w:object>
            </w:r>
          </w:p>
        </w:tc>
        <w:tc>
          <w:tcPr>
            <w:tcW w:w="1224" w:type="pct"/>
            <w:gridSpan w:val="5"/>
            <w:vAlign w:val="center"/>
          </w:tcPr>
          <w:p w14:paraId="16B93BB7" w14:textId="75B4CE2C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1180" w:dyaOrig="620" w14:anchorId="6DC48421">
                <v:shape id="_x0000_i1872" type="#_x0000_t75" style="width:59.25pt;height:30.75pt" o:ole="">
                  <v:imagedata r:id="rId108" o:title=""/>
                </v:shape>
                <o:OLEObject Type="Embed" ProgID="Equation.DSMT4" ShapeID="_x0000_i1872" DrawAspect="Content" ObjectID="_1515065617" r:id="rId109"/>
              </w:object>
            </w:r>
          </w:p>
        </w:tc>
        <w:tc>
          <w:tcPr>
            <w:tcW w:w="1223" w:type="pct"/>
            <w:gridSpan w:val="4"/>
            <w:vAlign w:val="center"/>
          </w:tcPr>
          <w:p w14:paraId="5B349566" w14:textId="649D8B8E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1040" w:dyaOrig="279" w14:anchorId="2B29A3F6">
                <v:shape id="_x0000_i1428" type="#_x0000_t75" style="width:51.75pt;height:14.25pt" o:ole="">
                  <v:imagedata r:id="rId110" o:title=""/>
                </v:shape>
                <o:OLEObject Type="Embed" ProgID="Equation.DSMT4" ShapeID="_x0000_i1428" DrawAspect="Content" ObjectID="_1515065618" r:id="rId111"/>
              </w:object>
            </w:r>
          </w:p>
        </w:tc>
        <w:tc>
          <w:tcPr>
            <w:tcW w:w="1218" w:type="pct"/>
            <w:gridSpan w:val="2"/>
            <w:vAlign w:val="center"/>
          </w:tcPr>
          <w:p w14:paraId="0B54538F" w14:textId="24526348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1040" w:dyaOrig="279" w14:anchorId="2AF6E634">
                <v:shape id="_x0000_i1433" type="#_x0000_t75" style="width:51.75pt;height:14.25pt" o:ole="">
                  <v:imagedata r:id="rId112" o:title=""/>
                </v:shape>
                <o:OLEObject Type="Embed" ProgID="Equation.DSMT4" ShapeID="_x0000_i1433" DrawAspect="Content" ObjectID="_1515065619" r:id="rId113"/>
              </w:object>
            </w:r>
          </w:p>
        </w:tc>
      </w:tr>
      <w:tr w:rsidR="007A3E52" w14:paraId="3019971F" w14:textId="77777777" w:rsidTr="004B6376">
        <w:tc>
          <w:tcPr>
            <w:tcW w:w="132" w:type="pct"/>
            <w:tcBorders>
              <w:bottom w:val="single" w:sz="2" w:space="0" w:color="auto"/>
            </w:tcBorders>
            <w:vAlign w:val="center"/>
          </w:tcPr>
          <w:p w14:paraId="19755FD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2"/>
            <w:tcBorders>
              <w:bottom w:val="single" w:sz="2" w:space="0" w:color="auto"/>
            </w:tcBorders>
            <w:vAlign w:val="center"/>
          </w:tcPr>
          <w:p w14:paraId="46E9F17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4" w:type="pct"/>
            <w:gridSpan w:val="5"/>
            <w:tcBorders>
              <w:bottom w:val="single" w:sz="2" w:space="0" w:color="auto"/>
            </w:tcBorders>
            <w:vAlign w:val="center"/>
          </w:tcPr>
          <w:p w14:paraId="17E0B3C7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3" w:type="pct"/>
            <w:gridSpan w:val="4"/>
            <w:tcBorders>
              <w:bottom w:val="single" w:sz="2" w:space="0" w:color="auto"/>
            </w:tcBorders>
            <w:vAlign w:val="center"/>
          </w:tcPr>
          <w:p w14:paraId="225D9B7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2"/>
            <w:tcBorders>
              <w:bottom w:val="single" w:sz="2" w:space="0" w:color="auto"/>
            </w:tcBorders>
            <w:vAlign w:val="center"/>
          </w:tcPr>
          <w:p w14:paraId="7C2199E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589F42B9" w14:textId="77777777" w:rsidTr="007A22BB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60C74B43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782EC103" w14:textId="77777777" w:rsidTr="007A22BB">
        <w:tc>
          <w:tcPr>
            <w:tcW w:w="5000" w:type="pct"/>
            <w:gridSpan w:val="14"/>
          </w:tcPr>
          <w:p w14:paraId="70CF96EF" w14:textId="01A97C00" w:rsidR="00216AD8" w:rsidRPr="00216AD8" w:rsidRDefault="0082258D">
            <w:pPr>
              <w:pStyle w:val="Questions1"/>
            </w:pPr>
            <w:r>
              <w:rPr>
                <w:b w:val="0"/>
              </w:rPr>
              <w:t>Luke</w:t>
            </w:r>
            <w:r w:rsidR="00216AD8">
              <w:rPr>
                <w:b w:val="0"/>
              </w:rPr>
              <w:t xml:space="preserve"> buys 20 tickets in a raffle in which there are 400 tickets sold. </w:t>
            </w:r>
          </w:p>
          <w:p w14:paraId="66DE45F5" w14:textId="42ACDAEF" w:rsidR="00AF4BDE" w:rsidRDefault="00F80DC6" w:rsidP="00216AD8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 xml:space="preserve">What is the chance </w:t>
            </w:r>
            <w:r w:rsidR="00216AD8">
              <w:rPr>
                <w:b w:val="0"/>
              </w:rPr>
              <w:t xml:space="preserve">he does </w:t>
            </w:r>
            <w:r w:rsidR="00216AD8" w:rsidRPr="005611DD">
              <w:rPr>
                <w:b w:val="0"/>
                <w:i/>
              </w:rPr>
              <w:t>not</w:t>
            </w:r>
            <w:r w:rsidR="00216AD8">
              <w:rPr>
                <w:b w:val="0"/>
              </w:rPr>
              <w:t xml:space="preserve"> win first prize?</w:t>
            </w:r>
          </w:p>
        </w:tc>
      </w:tr>
      <w:tr w:rsidR="007A3E52" w14:paraId="10152535" w14:textId="77777777" w:rsidTr="004B6376">
        <w:tc>
          <w:tcPr>
            <w:tcW w:w="132" w:type="pct"/>
            <w:vAlign w:val="center"/>
          </w:tcPr>
          <w:p w14:paraId="34AF7758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2"/>
            <w:vAlign w:val="center"/>
          </w:tcPr>
          <w:p w14:paraId="4A822A22" w14:textId="0B8C06B2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480" w:dyaOrig="620" w14:anchorId="6CAAA165">
                <v:shape id="_x0000_i1438" type="#_x0000_t75" style="width:24pt;height:30.75pt" o:ole="">
                  <v:imagedata r:id="rId114" o:title=""/>
                </v:shape>
                <o:OLEObject Type="Embed" ProgID="Equation.DSMT4" ShapeID="_x0000_i1438" DrawAspect="Content" ObjectID="_1515065620" r:id="rId115"/>
              </w:object>
            </w:r>
          </w:p>
        </w:tc>
        <w:tc>
          <w:tcPr>
            <w:tcW w:w="1224" w:type="pct"/>
            <w:gridSpan w:val="5"/>
            <w:vAlign w:val="center"/>
          </w:tcPr>
          <w:p w14:paraId="7E9738E8" w14:textId="4714AA64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360" w:dyaOrig="620" w14:anchorId="4DDED41B">
                <v:shape id="_x0000_i1443" type="#_x0000_t75" style="width:18pt;height:30.75pt" o:ole="">
                  <v:imagedata r:id="rId116" o:title=""/>
                </v:shape>
                <o:OLEObject Type="Embed" ProgID="Equation.DSMT4" ShapeID="_x0000_i1443" DrawAspect="Content" ObjectID="_1515065621" r:id="rId117"/>
              </w:object>
            </w:r>
          </w:p>
        </w:tc>
        <w:tc>
          <w:tcPr>
            <w:tcW w:w="1223" w:type="pct"/>
            <w:gridSpan w:val="4"/>
            <w:vAlign w:val="center"/>
          </w:tcPr>
          <w:p w14:paraId="0A6F2554" w14:textId="37B165ED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480" w:dyaOrig="620" w14:anchorId="2DE1132F">
                <v:shape id="_x0000_i1450" type="#_x0000_t75" style="width:24pt;height:30.75pt" o:ole="">
                  <v:imagedata r:id="rId118" o:title=""/>
                </v:shape>
                <o:OLEObject Type="Embed" ProgID="Equation.DSMT4" ShapeID="_x0000_i1450" DrawAspect="Content" ObjectID="_1515065622" r:id="rId119"/>
              </w:object>
            </w:r>
          </w:p>
        </w:tc>
        <w:tc>
          <w:tcPr>
            <w:tcW w:w="1218" w:type="pct"/>
            <w:gridSpan w:val="2"/>
            <w:vAlign w:val="center"/>
          </w:tcPr>
          <w:p w14:paraId="64F7C388" w14:textId="05E257C0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360" w:dyaOrig="620" w14:anchorId="4976A8DA">
                <v:shape id="_x0000_i1459" type="#_x0000_t75" style="width:18pt;height:30.75pt" o:ole="">
                  <v:imagedata r:id="rId120" o:title=""/>
                </v:shape>
                <o:OLEObject Type="Embed" ProgID="Equation.DSMT4" ShapeID="_x0000_i1459" DrawAspect="Content" ObjectID="_1515065623" r:id="rId121"/>
              </w:object>
            </w:r>
          </w:p>
        </w:tc>
      </w:tr>
      <w:tr w:rsidR="007A3E52" w14:paraId="2EF1E77A" w14:textId="77777777" w:rsidTr="004B6376">
        <w:tc>
          <w:tcPr>
            <w:tcW w:w="132" w:type="pct"/>
            <w:tcBorders>
              <w:bottom w:val="single" w:sz="2" w:space="0" w:color="auto"/>
            </w:tcBorders>
            <w:vAlign w:val="center"/>
          </w:tcPr>
          <w:p w14:paraId="16410BD8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2"/>
            <w:tcBorders>
              <w:bottom w:val="single" w:sz="2" w:space="0" w:color="auto"/>
            </w:tcBorders>
            <w:vAlign w:val="center"/>
          </w:tcPr>
          <w:p w14:paraId="587009AD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4" w:type="pct"/>
            <w:gridSpan w:val="5"/>
            <w:tcBorders>
              <w:bottom w:val="single" w:sz="2" w:space="0" w:color="auto"/>
            </w:tcBorders>
            <w:vAlign w:val="center"/>
          </w:tcPr>
          <w:p w14:paraId="5D30122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3" w:type="pct"/>
            <w:gridSpan w:val="4"/>
            <w:tcBorders>
              <w:bottom w:val="single" w:sz="2" w:space="0" w:color="auto"/>
            </w:tcBorders>
            <w:vAlign w:val="center"/>
          </w:tcPr>
          <w:p w14:paraId="1834657D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2"/>
            <w:tcBorders>
              <w:bottom w:val="single" w:sz="2" w:space="0" w:color="auto"/>
            </w:tcBorders>
            <w:vAlign w:val="center"/>
          </w:tcPr>
          <w:p w14:paraId="2D263CA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0C6EFA" w14:paraId="5F6680E5" w14:textId="77777777" w:rsidTr="007A22BB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114A031F" w14:textId="77777777" w:rsidR="000C6EFA" w:rsidRDefault="000C6EFA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730F7" w14:paraId="00F7057C" w14:textId="77777777" w:rsidTr="007A3E52">
        <w:trPr>
          <w:trHeight w:val="1602"/>
        </w:trPr>
        <w:tc>
          <w:tcPr>
            <w:tcW w:w="2650" w:type="pct"/>
            <w:gridSpan w:val="11"/>
          </w:tcPr>
          <w:p w14:paraId="62F2B75D" w14:textId="77777777" w:rsidR="007A3E52" w:rsidRDefault="000C6EFA" w:rsidP="000C6EFA">
            <w:pPr>
              <w:pStyle w:val="Questions1"/>
              <w:jc w:val="left"/>
              <w:rPr>
                <w:b w:val="0"/>
              </w:rPr>
            </w:pPr>
            <w:r>
              <w:rPr>
                <w:b w:val="0"/>
              </w:rPr>
              <w:t xml:space="preserve">The square </w:t>
            </w:r>
            <w:r>
              <w:rPr>
                <w:b w:val="0"/>
              </w:rPr>
              <w:sym w:font="Wingdings" w:char="F0A8"/>
            </w:r>
            <w:r>
              <w:rPr>
                <w:b w:val="0"/>
              </w:rPr>
              <w:t xml:space="preserve"> in the stem-and-leaf plot represents a missing digit. </w:t>
            </w:r>
          </w:p>
          <w:p w14:paraId="597C331F" w14:textId="77777777" w:rsidR="007A3E52" w:rsidRDefault="007A3E52" w:rsidP="007A3E52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</w:p>
          <w:p w14:paraId="7A6BB9B7" w14:textId="14714BF8" w:rsidR="000C6EFA" w:rsidRDefault="000C6EFA" w:rsidP="007A3E52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>
              <w:rPr>
                <w:b w:val="0"/>
              </w:rPr>
              <w:t xml:space="preserve">What is the value of </w:t>
            </w:r>
            <w:r>
              <w:rPr>
                <w:b w:val="0"/>
              </w:rPr>
              <w:sym w:font="Wingdings" w:char="F0A8"/>
            </w:r>
            <w:r>
              <w:rPr>
                <w:b w:val="0"/>
              </w:rPr>
              <w:t xml:space="preserve"> if the range is 34?</w:t>
            </w:r>
          </w:p>
        </w:tc>
        <w:tc>
          <w:tcPr>
            <w:tcW w:w="2350" w:type="pct"/>
            <w:gridSpan w:val="3"/>
          </w:tcPr>
          <w:p w14:paraId="11C08A3C" w14:textId="77777777" w:rsidR="000C6EFA" w:rsidRDefault="000C6EFA" w:rsidP="006A6FF6">
            <w:pPr>
              <w:pStyle w:val="Questions1"/>
              <w:numPr>
                <w:ilvl w:val="0"/>
                <w:numId w:val="0"/>
              </w:numPr>
              <w:tabs>
                <w:tab w:val="right" w:pos="1552"/>
                <w:tab w:val="center" w:pos="1878"/>
                <w:tab w:val="left" w:pos="2161"/>
              </w:tabs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7415F485" wp14:editId="095294FF">
                      <wp:simplePos x="0" y="0"/>
                      <wp:positionH relativeFrom="column">
                        <wp:posOffset>1073785</wp:posOffset>
                      </wp:positionH>
                      <wp:positionV relativeFrom="paragraph">
                        <wp:posOffset>27940</wp:posOffset>
                      </wp:positionV>
                      <wp:extent cx="0" cy="771525"/>
                      <wp:effectExtent l="6985" t="15240" r="31115" b="26035"/>
                      <wp:wrapNone/>
                      <wp:docPr id="22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71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8FC825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" o:spid="_x0000_s1026" type="#_x0000_t32" style="position:absolute;margin-left:84.55pt;margin-top:2.2pt;width:0;height:60.7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"/>
                  </w:pict>
                </mc:Fallback>
              </mc:AlternateContent>
            </w: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402AA5B9" wp14:editId="3F246EB1">
                      <wp:simplePos x="0" y="0"/>
                      <wp:positionH relativeFrom="column">
                        <wp:posOffset>1311910</wp:posOffset>
                      </wp:positionH>
                      <wp:positionV relativeFrom="paragraph">
                        <wp:posOffset>27940</wp:posOffset>
                      </wp:positionV>
                      <wp:extent cx="0" cy="771525"/>
                      <wp:effectExtent l="16510" t="15240" r="21590" b="26035"/>
                      <wp:wrapNone/>
                      <wp:docPr id="21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71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BAA373" id="AutoShape 9" o:spid="_x0000_s1026" type="#_x0000_t32" style="position:absolute;margin-left:103.3pt;margin-top:2.2pt;width:0;height:60.7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"/>
                  </w:pict>
                </mc:Fallback>
              </mc:AlternateContent>
            </w:r>
            <w:r>
              <w:rPr>
                <w:b w:val="0"/>
              </w:rPr>
              <w:tab/>
            </w:r>
            <w:r>
              <w:rPr>
                <w:b w:val="0"/>
              </w:rPr>
              <w:tab/>
              <w:t>1</w:t>
            </w:r>
            <w:r>
              <w:rPr>
                <w:b w:val="0"/>
              </w:rPr>
              <w:tab/>
            </w:r>
            <w:r>
              <w:rPr>
                <w:b w:val="0"/>
              </w:rPr>
              <w:sym w:font="Wingdings" w:char="F0A8"/>
            </w:r>
          </w:p>
          <w:p w14:paraId="2283D0E1" w14:textId="77777777" w:rsidR="000C6EFA" w:rsidRDefault="000C6EFA" w:rsidP="006A6FF6">
            <w:pPr>
              <w:pStyle w:val="Questions1"/>
              <w:numPr>
                <w:ilvl w:val="0"/>
                <w:numId w:val="0"/>
              </w:numPr>
              <w:tabs>
                <w:tab w:val="right" w:pos="1594"/>
                <w:tab w:val="center" w:pos="1878"/>
                <w:tab w:val="left" w:pos="2161"/>
              </w:tabs>
              <w:rPr>
                <w:b w:val="0"/>
              </w:rPr>
            </w:pPr>
            <w:r>
              <w:rPr>
                <w:b w:val="0"/>
              </w:rPr>
              <w:tab/>
            </w:r>
            <w:r>
              <w:rPr>
                <w:b w:val="0"/>
              </w:rPr>
              <w:tab/>
              <w:t>2</w:t>
            </w:r>
            <w:r>
              <w:rPr>
                <w:b w:val="0"/>
              </w:rPr>
              <w:tab/>
              <w:t>1 3 5 5</w:t>
            </w:r>
          </w:p>
          <w:p w14:paraId="35F0FA3E" w14:textId="77777777" w:rsidR="000C6EFA" w:rsidRDefault="000C6EFA" w:rsidP="006A6FF6">
            <w:pPr>
              <w:pStyle w:val="Questions1"/>
              <w:numPr>
                <w:ilvl w:val="0"/>
                <w:numId w:val="0"/>
              </w:numPr>
              <w:tabs>
                <w:tab w:val="right" w:pos="1594"/>
                <w:tab w:val="center" w:pos="1878"/>
                <w:tab w:val="left" w:pos="2161"/>
              </w:tabs>
              <w:rPr>
                <w:b w:val="0"/>
              </w:rPr>
            </w:pPr>
            <w:r>
              <w:rPr>
                <w:b w:val="0"/>
              </w:rPr>
              <w:tab/>
            </w:r>
            <w:r>
              <w:rPr>
                <w:b w:val="0"/>
              </w:rPr>
              <w:tab/>
              <w:t>3</w:t>
            </w:r>
            <w:r>
              <w:rPr>
                <w:b w:val="0"/>
              </w:rPr>
              <w:tab/>
              <w:t>1 2 2</w:t>
            </w:r>
          </w:p>
          <w:p w14:paraId="78BCE055" w14:textId="77777777" w:rsidR="000C6EFA" w:rsidRDefault="000C6EFA" w:rsidP="006A6FF6">
            <w:pPr>
              <w:pStyle w:val="Questions1"/>
              <w:numPr>
                <w:ilvl w:val="0"/>
                <w:numId w:val="0"/>
              </w:numPr>
              <w:tabs>
                <w:tab w:val="right" w:pos="1594"/>
                <w:tab w:val="center" w:pos="1878"/>
                <w:tab w:val="left" w:pos="2161"/>
              </w:tabs>
              <w:rPr>
                <w:b w:val="0"/>
              </w:rPr>
            </w:pPr>
            <w:r>
              <w:rPr>
                <w:b w:val="0"/>
              </w:rPr>
              <w:tab/>
            </w:r>
            <w:r>
              <w:rPr>
                <w:b w:val="0"/>
              </w:rPr>
              <w:tab/>
              <w:t>4</w:t>
            </w:r>
            <w:r>
              <w:rPr>
                <w:b w:val="0"/>
              </w:rPr>
              <w:tab/>
              <w:t>5 6</w:t>
            </w:r>
          </w:p>
        </w:tc>
      </w:tr>
      <w:tr w:rsidR="007A3E52" w14:paraId="50A2349A" w14:textId="77777777" w:rsidTr="004B6376">
        <w:tc>
          <w:tcPr>
            <w:tcW w:w="145" w:type="pct"/>
            <w:gridSpan w:val="2"/>
            <w:vAlign w:val="center"/>
          </w:tcPr>
          <w:p w14:paraId="1F9A090A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199" w:type="pct"/>
            <w:gridSpan w:val="3"/>
            <w:vAlign w:val="center"/>
          </w:tcPr>
          <w:p w14:paraId="735997CD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</w:t>
            </w:r>
          </w:p>
        </w:tc>
        <w:tc>
          <w:tcPr>
            <w:tcW w:w="1219" w:type="pct"/>
            <w:gridSpan w:val="4"/>
            <w:vAlign w:val="center"/>
          </w:tcPr>
          <w:p w14:paraId="4F2190A4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</w:t>
            </w:r>
          </w:p>
        </w:tc>
        <w:tc>
          <w:tcPr>
            <w:tcW w:w="1225" w:type="pct"/>
            <w:gridSpan w:val="4"/>
            <w:vAlign w:val="center"/>
          </w:tcPr>
          <w:p w14:paraId="55B6BADE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3</w:t>
            </w:r>
          </w:p>
        </w:tc>
        <w:tc>
          <w:tcPr>
            <w:tcW w:w="1212" w:type="pct"/>
            <w:vAlign w:val="center"/>
          </w:tcPr>
          <w:p w14:paraId="5E2BC7F0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</w:t>
            </w:r>
          </w:p>
        </w:tc>
      </w:tr>
      <w:tr w:rsidR="007A3E52" w14:paraId="1BF2F7CC" w14:textId="77777777" w:rsidTr="004B6376">
        <w:tc>
          <w:tcPr>
            <w:tcW w:w="145" w:type="pct"/>
            <w:gridSpan w:val="2"/>
            <w:tcBorders>
              <w:bottom w:val="single" w:sz="2" w:space="0" w:color="auto"/>
            </w:tcBorders>
            <w:vAlign w:val="center"/>
          </w:tcPr>
          <w:p w14:paraId="79C8DFCB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99" w:type="pct"/>
            <w:gridSpan w:val="3"/>
            <w:tcBorders>
              <w:bottom w:val="single" w:sz="2" w:space="0" w:color="auto"/>
            </w:tcBorders>
            <w:vAlign w:val="center"/>
          </w:tcPr>
          <w:p w14:paraId="2A3E6582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9" w:type="pct"/>
            <w:gridSpan w:val="4"/>
            <w:tcBorders>
              <w:bottom w:val="single" w:sz="2" w:space="0" w:color="auto"/>
            </w:tcBorders>
            <w:vAlign w:val="center"/>
          </w:tcPr>
          <w:p w14:paraId="36C90252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5" w:type="pct"/>
            <w:gridSpan w:val="4"/>
            <w:tcBorders>
              <w:bottom w:val="single" w:sz="2" w:space="0" w:color="auto"/>
            </w:tcBorders>
            <w:vAlign w:val="center"/>
          </w:tcPr>
          <w:p w14:paraId="586AD250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tcBorders>
              <w:bottom w:val="single" w:sz="2" w:space="0" w:color="auto"/>
            </w:tcBorders>
            <w:vAlign w:val="center"/>
          </w:tcPr>
          <w:p w14:paraId="15132EB1" w14:textId="77777777" w:rsidR="000C6EFA" w:rsidRDefault="000C6EFA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C61060" w:rsidRPr="00714075" w14:paraId="027FFD6D" w14:textId="77777777" w:rsidTr="007A22BB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53190920" w14:textId="77777777" w:rsidR="00C61060" w:rsidRPr="00714075" w:rsidRDefault="00C61060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60" w:rsidRPr="00714075" w14:paraId="79BD25A5" w14:textId="77777777" w:rsidTr="007A22BB">
        <w:tc>
          <w:tcPr>
            <w:tcW w:w="5000" w:type="pct"/>
            <w:gridSpan w:val="14"/>
          </w:tcPr>
          <w:p w14:paraId="0329E830" w14:textId="73358015" w:rsidR="00C61060" w:rsidRPr="00F75ACF" w:rsidRDefault="00C61060" w:rsidP="00443FF8">
            <w:pPr>
              <w:pStyle w:val="Questions1"/>
            </w:pPr>
            <w:r>
              <w:rPr>
                <w:b w:val="0"/>
              </w:rPr>
              <w:t xml:space="preserve">Which expression is always equal to </w:t>
            </w:r>
            <w:r w:rsidR="00443FF8" w:rsidRPr="00443FF8">
              <w:rPr>
                <w:position w:val="-6"/>
              </w:rPr>
              <w:object w:dxaOrig="1400" w:dyaOrig="279" w14:anchorId="5E9AC8E5">
                <v:shape id="_x0000_i1464" type="#_x0000_t75" style="width:69.75pt;height:14.25pt" o:ole="">
                  <v:imagedata r:id="rId122" o:title=""/>
                </v:shape>
                <o:OLEObject Type="Embed" ProgID="Equation.DSMT4" ShapeID="_x0000_i1464" DrawAspect="Content" ObjectID="_1515065624" r:id="rId123"/>
              </w:object>
            </w:r>
            <w:r w:rsidRPr="0015766E">
              <w:rPr>
                <w:b w:val="0"/>
              </w:rPr>
              <w:t>?</w:t>
            </w:r>
          </w:p>
        </w:tc>
      </w:tr>
      <w:tr w:rsidR="007A22BB" w:rsidRPr="00CD20BE" w14:paraId="68A1FA83" w14:textId="77777777" w:rsidTr="004B6376">
        <w:tc>
          <w:tcPr>
            <w:tcW w:w="132" w:type="pct"/>
            <w:vAlign w:val="center"/>
          </w:tcPr>
          <w:p w14:paraId="685A2238" w14:textId="77777777" w:rsidR="00C61060" w:rsidRPr="00CD20BE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8" w:type="pct"/>
            <w:gridSpan w:val="3"/>
            <w:vAlign w:val="center"/>
          </w:tcPr>
          <w:p w14:paraId="64DFBDA5" w14:textId="10E0ED34" w:rsidR="00C61060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660" w:dyaOrig="279" w14:anchorId="5A095305">
                <v:shape id="_x0000_i1470" type="#_x0000_t75" style="width:33pt;height:14.25pt" o:ole="">
                  <v:imagedata r:id="rId124" o:title=""/>
                </v:shape>
                <o:OLEObject Type="Embed" ProgID="Equation.DSMT4" ShapeID="_x0000_i1470" DrawAspect="Content" ObjectID="_1515065625" r:id="rId125"/>
              </w:object>
            </w:r>
          </w:p>
        </w:tc>
        <w:tc>
          <w:tcPr>
            <w:tcW w:w="1219" w:type="pct"/>
            <w:gridSpan w:val="4"/>
            <w:vAlign w:val="center"/>
          </w:tcPr>
          <w:p w14:paraId="767B5415" w14:textId="39698C74" w:rsidR="00C61060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420" w:dyaOrig="279" w14:anchorId="40B6F8AA">
                <v:shape id="_x0000_i1475" type="#_x0000_t75" style="width:21pt;height:14.25pt" o:ole="">
                  <v:imagedata r:id="rId126" o:title=""/>
                </v:shape>
                <o:OLEObject Type="Embed" ProgID="Equation.DSMT4" ShapeID="_x0000_i1475" DrawAspect="Content" ObjectID="_1515065626" r:id="rId127"/>
              </w:object>
            </w:r>
          </w:p>
        </w:tc>
        <w:tc>
          <w:tcPr>
            <w:tcW w:w="1223" w:type="pct"/>
            <w:gridSpan w:val="4"/>
            <w:vAlign w:val="center"/>
          </w:tcPr>
          <w:p w14:paraId="74558E1B" w14:textId="152A918E" w:rsidR="00C61060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639" w:dyaOrig="279" w14:anchorId="755FD595">
                <v:shape id="_x0000_i1480" type="#_x0000_t75" style="width:32.25pt;height:14.25pt" o:ole="">
                  <v:imagedata r:id="rId128" o:title=""/>
                </v:shape>
                <o:OLEObject Type="Embed" ProgID="Equation.DSMT4" ShapeID="_x0000_i1480" DrawAspect="Content" ObjectID="_1515065627" r:id="rId129"/>
              </w:object>
            </w:r>
          </w:p>
        </w:tc>
        <w:tc>
          <w:tcPr>
            <w:tcW w:w="1218" w:type="pct"/>
            <w:gridSpan w:val="2"/>
            <w:vAlign w:val="center"/>
          </w:tcPr>
          <w:p w14:paraId="113991FB" w14:textId="4C207C11" w:rsidR="00C61060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740" w:dyaOrig="279" w14:anchorId="6B83ABA9">
                <v:shape id="_x0000_i1485" type="#_x0000_t75" style="width:36.75pt;height:14.25pt" o:ole="">
                  <v:imagedata r:id="rId130" o:title=""/>
                </v:shape>
                <o:OLEObject Type="Embed" ProgID="Equation.DSMT4" ShapeID="_x0000_i1485" DrawAspect="Content" ObjectID="_1515065628" r:id="rId131"/>
              </w:object>
            </w:r>
          </w:p>
        </w:tc>
      </w:tr>
      <w:tr w:rsidR="007A22BB" w:rsidRPr="00714075" w14:paraId="45239743" w14:textId="77777777" w:rsidTr="004B6376">
        <w:tc>
          <w:tcPr>
            <w:tcW w:w="132" w:type="pct"/>
            <w:tcBorders>
              <w:bottom w:val="single" w:sz="2" w:space="0" w:color="auto"/>
            </w:tcBorders>
            <w:vAlign w:val="center"/>
          </w:tcPr>
          <w:p w14:paraId="29145380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8" w:type="pct"/>
            <w:gridSpan w:val="3"/>
            <w:tcBorders>
              <w:bottom w:val="single" w:sz="2" w:space="0" w:color="auto"/>
            </w:tcBorders>
            <w:vAlign w:val="center"/>
          </w:tcPr>
          <w:p w14:paraId="0BD41C29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9" w:type="pct"/>
            <w:gridSpan w:val="4"/>
            <w:tcBorders>
              <w:bottom w:val="single" w:sz="2" w:space="0" w:color="auto"/>
            </w:tcBorders>
            <w:vAlign w:val="center"/>
          </w:tcPr>
          <w:p w14:paraId="63490F62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3" w:type="pct"/>
            <w:gridSpan w:val="4"/>
            <w:tcBorders>
              <w:bottom w:val="single" w:sz="2" w:space="0" w:color="auto"/>
            </w:tcBorders>
            <w:vAlign w:val="center"/>
          </w:tcPr>
          <w:p w14:paraId="04E00F2D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2"/>
            <w:tcBorders>
              <w:bottom w:val="single" w:sz="2" w:space="0" w:color="auto"/>
            </w:tcBorders>
            <w:vAlign w:val="center"/>
          </w:tcPr>
          <w:p w14:paraId="22B2EC65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11753034" w14:textId="77777777" w:rsidTr="007A22BB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016EC481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07C73166" w14:textId="77777777" w:rsidTr="007A22BB">
        <w:tc>
          <w:tcPr>
            <w:tcW w:w="5000" w:type="pct"/>
            <w:gridSpan w:val="14"/>
          </w:tcPr>
          <w:p w14:paraId="57C6FC3A" w14:textId="77777777" w:rsidR="00AF4BDE" w:rsidRDefault="00D246F8">
            <w:pPr>
              <w:pStyle w:val="Questions1"/>
            </w:pPr>
            <w:r>
              <w:rPr>
                <w:b w:val="0"/>
              </w:rPr>
              <w:t xml:space="preserve">The number of students attending </w:t>
            </w:r>
            <w:bookmarkStart w:id="42" w:name="OLE_LINK474"/>
            <w:bookmarkStart w:id="43" w:name="OLE_LINK475"/>
            <w:r>
              <w:rPr>
                <w:b w:val="0"/>
              </w:rPr>
              <w:t>Abby High School</w:t>
            </w:r>
            <w:bookmarkEnd w:id="42"/>
            <w:bookmarkEnd w:id="43"/>
            <w:r>
              <w:rPr>
                <w:b w:val="0"/>
              </w:rPr>
              <w:t xml:space="preserve"> is shown in the graph below.</w:t>
            </w:r>
          </w:p>
        </w:tc>
      </w:tr>
      <w:tr w:rsidR="00D246F8" w14:paraId="58233719" w14:textId="77777777" w:rsidTr="007A22BB">
        <w:tc>
          <w:tcPr>
            <w:tcW w:w="5000" w:type="pct"/>
            <w:gridSpan w:val="14"/>
            <w:vAlign w:val="center"/>
          </w:tcPr>
          <w:p w14:paraId="7FBEDCA2" w14:textId="3FC22DD9" w:rsidR="00D246F8" w:rsidRDefault="004B6376" w:rsidP="00D246F8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object w:dxaOrig="5273" w:dyaOrig="2264" w14:anchorId="25CFC166">
                <v:shape id="_x0000_i1082" type="#_x0000_t75" style="width:264pt;height:101.25pt" o:ole="">
                  <v:imagedata r:id="rId132" o:title="" croptop="3283f" cropbottom="3283f"/>
                </v:shape>
                <o:OLEObject Type="Embed" ProgID="FXDraw3.Document" ShapeID="_x0000_i1082" DrawAspect="Content" ObjectID="_1515065629" r:id="rId133"/>
              </w:object>
            </w:r>
          </w:p>
        </w:tc>
      </w:tr>
      <w:tr w:rsidR="00D246F8" w14:paraId="26782ED6" w14:textId="77777777" w:rsidTr="007A22BB">
        <w:tc>
          <w:tcPr>
            <w:tcW w:w="5000" w:type="pct"/>
            <w:gridSpan w:val="14"/>
          </w:tcPr>
          <w:p w14:paraId="5A05AAD9" w14:textId="77777777" w:rsidR="00D246F8" w:rsidRDefault="00D246F8" w:rsidP="00D246F8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How many students attend Abby High School?</w:t>
            </w:r>
          </w:p>
        </w:tc>
      </w:tr>
      <w:tr w:rsidR="007A3E52" w14:paraId="766076A3" w14:textId="77777777" w:rsidTr="004B6376">
        <w:tc>
          <w:tcPr>
            <w:tcW w:w="132" w:type="pct"/>
            <w:vAlign w:val="center"/>
          </w:tcPr>
          <w:p w14:paraId="6BA97FB6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5"/>
            <w:vAlign w:val="center"/>
          </w:tcPr>
          <w:p w14:paraId="60955D41" w14:textId="77777777" w:rsidR="00AF4BDE" w:rsidRDefault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20</w:t>
            </w:r>
          </w:p>
        </w:tc>
        <w:tc>
          <w:tcPr>
            <w:tcW w:w="1217" w:type="pct"/>
            <w:gridSpan w:val="3"/>
            <w:vAlign w:val="center"/>
          </w:tcPr>
          <w:p w14:paraId="5D27756E" w14:textId="77777777" w:rsidR="00AF4BDE" w:rsidRDefault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40</w:t>
            </w:r>
          </w:p>
        </w:tc>
        <w:tc>
          <w:tcPr>
            <w:tcW w:w="1217" w:type="pct"/>
            <w:gridSpan w:val="3"/>
            <w:vAlign w:val="center"/>
          </w:tcPr>
          <w:p w14:paraId="4DD0EF9A" w14:textId="77777777" w:rsidR="00AF4BDE" w:rsidRDefault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60</w:t>
            </w:r>
          </w:p>
        </w:tc>
        <w:tc>
          <w:tcPr>
            <w:tcW w:w="1217" w:type="pct"/>
            <w:gridSpan w:val="2"/>
            <w:vAlign w:val="center"/>
          </w:tcPr>
          <w:p w14:paraId="6384BD56" w14:textId="77777777" w:rsidR="00AF4BDE" w:rsidRDefault="00D246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80</w:t>
            </w:r>
          </w:p>
        </w:tc>
      </w:tr>
      <w:tr w:rsidR="007A3E52" w14:paraId="1DF3D9D2" w14:textId="77777777" w:rsidTr="004B6376">
        <w:tc>
          <w:tcPr>
            <w:tcW w:w="132" w:type="pct"/>
            <w:tcBorders>
              <w:bottom w:val="single" w:sz="2" w:space="0" w:color="auto"/>
            </w:tcBorders>
            <w:vAlign w:val="center"/>
          </w:tcPr>
          <w:p w14:paraId="6DB448B8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5"/>
            <w:tcBorders>
              <w:bottom w:val="single" w:sz="2" w:space="0" w:color="auto"/>
            </w:tcBorders>
            <w:vAlign w:val="center"/>
          </w:tcPr>
          <w:p w14:paraId="38569E46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6E02BEC4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7A5D4F26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2"/>
            <w:tcBorders>
              <w:bottom w:val="single" w:sz="2" w:space="0" w:color="auto"/>
            </w:tcBorders>
            <w:vAlign w:val="center"/>
          </w:tcPr>
          <w:p w14:paraId="68B25F0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8041D" w14:paraId="7FA61E4E" w14:textId="77777777" w:rsidTr="007A22BB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2EF81E10" w14:textId="77777777" w:rsidR="00F8041D" w:rsidRDefault="00F8041D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8041D" w14:paraId="5CB8DEB5" w14:textId="77777777" w:rsidTr="007A22BB">
        <w:tc>
          <w:tcPr>
            <w:tcW w:w="5000" w:type="pct"/>
            <w:gridSpan w:val="14"/>
          </w:tcPr>
          <w:p w14:paraId="22E59604" w14:textId="5E78118B" w:rsidR="00F8041D" w:rsidRDefault="00F8041D" w:rsidP="00443FF8">
            <w:pPr>
              <w:pStyle w:val="Questions1"/>
            </w:pPr>
            <w:r>
              <w:rPr>
                <w:b w:val="0"/>
              </w:rPr>
              <w:t xml:space="preserve">Which expression is always equal to </w:t>
            </w:r>
            <w:r w:rsidR="00443FF8" w:rsidRPr="00443FF8">
              <w:rPr>
                <w:position w:val="-6"/>
              </w:rPr>
              <w:object w:dxaOrig="1080" w:dyaOrig="320" w14:anchorId="63A192B3">
                <v:shape id="_x0000_i1492" type="#_x0000_t75" style="width:54pt;height:15.75pt" o:ole="">
                  <v:imagedata r:id="rId134" o:title=""/>
                </v:shape>
                <o:OLEObject Type="Embed" ProgID="Equation.DSMT4" ShapeID="_x0000_i1492" DrawAspect="Content" ObjectID="_1515065630" r:id="rId135"/>
              </w:object>
            </w:r>
            <w:r>
              <w:rPr>
                <w:b w:val="0"/>
              </w:rPr>
              <w:t>?</w:t>
            </w:r>
          </w:p>
        </w:tc>
      </w:tr>
      <w:tr w:rsidR="007A3E52" w14:paraId="61CC6243" w14:textId="77777777" w:rsidTr="004B6376">
        <w:tc>
          <w:tcPr>
            <w:tcW w:w="145" w:type="pct"/>
            <w:gridSpan w:val="2"/>
            <w:vAlign w:val="center"/>
          </w:tcPr>
          <w:p w14:paraId="3B44BBFE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5" w:type="pct"/>
            <w:gridSpan w:val="5"/>
            <w:vAlign w:val="center"/>
          </w:tcPr>
          <w:p w14:paraId="56ECCAE0" w14:textId="222F5F15" w:rsidR="00F8041D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380" w:dyaOrig="320" w14:anchorId="095DFCF8">
                <v:shape id="_x0000_i1501" type="#_x0000_t75" style="width:18.75pt;height:15.75pt" o:ole="">
                  <v:imagedata r:id="rId136" o:title=""/>
                </v:shape>
                <o:OLEObject Type="Embed" ProgID="Equation.DSMT4" ShapeID="_x0000_i1501" DrawAspect="Content" ObjectID="_1515065631" r:id="rId137"/>
              </w:object>
            </w:r>
          </w:p>
        </w:tc>
        <w:tc>
          <w:tcPr>
            <w:tcW w:w="1215" w:type="pct"/>
            <w:gridSpan w:val="3"/>
            <w:vAlign w:val="center"/>
          </w:tcPr>
          <w:p w14:paraId="552FD7C7" w14:textId="0DF401A5" w:rsidR="00F8041D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400" w:dyaOrig="320" w14:anchorId="56F3903D">
                <v:shape id="_x0000_i1513" type="#_x0000_t75" style="width:20.25pt;height:15.75pt" o:ole="">
                  <v:imagedata r:id="rId138" o:title=""/>
                </v:shape>
                <o:OLEObject Type="Embed" ProgID="Equation.DSMT4" ShapeID="_x0000_i1513" DrawAspect="Content" ObjectID="_1515065632" r:id="rId139"/>
              </w:object>
            </w:r>
          </w:p>
        </w:tc>
        <w:tc>
          <w:tcPr>
            <w:tcW w:w="1214" w:type="pct"/>
            <w:gridSpan w:val="3"/>
            <w:vAlign w:val="center"/>
          </w:tcPr>
          <w:p w14:paraId="2775D66B" w14:textId="67E64D4B" w:rsidR="00F8041D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520" w:dyaOrig="320" w14:anchorId="4757205E">
                <v:shape id="_x0000_i1522" type="#_x0000_t75" style="width:26.25pt;height:15.75pt" o:ole="">
                  <v:imagedata r:id="rId140" o:title=""/>
                </v:shape>
                <o:OLEObject Type="Embed" ProgID="Equation.DSMT4" ShapeID="_x0000_i1522" DrawAspect="Content" ObjectID="_1515065633" r:id="rId141"/>
              </w:object>
            </w:r>
          </w:p>
        </w:tc>
        <w:tc>
          <w:tcPr>
            <w:tcW w:w="1212" w:type="pct"/>
            <w:vAlign w:val="center"/>
          </w:tcPr>
          <w:p w14:paraId="6EAF9AA3" w14:textId="5CB04151" w:rsidR="00F8041D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520" w:dyaOrig="320" w14:anchorId="6E5ADBBA">
                <v:shape id="_x0000_i1527" type="#_x0000_t75" style="width:26.25pt;height:15.75pt" o:ole="">
                  <v:imagedata r:id="rId142" o:title=""/>
                </v:shape>
                <o:OLEObject Type="Embed" ProgID="Equation.DSMT4" ShapeID="_x0000_i1527" DrawAspect="Content" ObjectID="_1515065634" r:id="rId143"/>
              </w:object>
            </w:r>
          </w:p>
        </w:tc>
      </w:tr>
      <w:tr w:rsidR="007A3E52" w14:paraId="2A66D237" w14:textId="77777777" w:rsidTr="004B6376">
        <w:tc>
          <w:tcPr>
            <w:tcW w:w="145" w:type="pct"/>
            <w:gridSpan w:val="2"/>
            <w:tcBorders>
              <w:bottom w:val="single" w:sz="2" w:space="0" w:color="auto"/>
            </w:tcBorders>
            <w:vAlign w:val="center"/>
          </w:tcPr>
          <w:p w14:paraId="78E298B3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5" w:type="pct"/>
            <w:gridSpan w:val="5"/>
            <w:tcBorders>
              <w:bottom w:val="single" w:sz="2" w:space="0" w:color="auto"/>
            </w:tcBorders>
            <w:vAlign w:val="center"/>
          </w:tcPr>
          <w:p w14:paraId="28090E9A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3"/>
            <w:tcBorders>
              <w:bottom w:val="single" w:sz="2" w:space="0" w:color="auto"/>
            </w:tcBorders>
            <w:vAlign w:val="center"/>
          </w:tcPr>
          <w:p w14:paraId="7E820248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5C9E8A47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tcBorders>
              <w:bottom w:val="single" w:sz="2" w:space="0" w:color="auto"/>
            </w:tcBorders>
            <w:vAlign w:val="center"/>
          </w:tcPr>
          <w:p w14:paraId="492BA507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</w:tbl>
    <w:p w14:paraId="52E9807A" w14:textId="77777777" w:rsidR="007A3E52" w:rsidRDefault="007A3E52">
      <w:r>
        <w:br w:type="page"/>
      </w:r>
    </w:p>
    <w:p w14:paraId="09FF19A9" w14:textId="1A881DD2" w:rsidR="00AE6497" w:rsidRDefault="00AE6497"/>
    <w:tbl>
      <w:tblPr>
        <w:tblW w:w="4963" w:type="pct"/>
        <w:tblLook w:val="01E0" w:firstRow="1" w:lastRow="1" w:firstColumn="1" w:lastColumn="1" w:noHBand="0" w:noVBand="0"/>
      </w:tblPr>
      <w:tblGrid>
        <w:gridCol w:w="234"/>
        <w:gridCol w:w="9"/>
        <w:gridCol w:w="10"/>
        <w:gridCol w:w="2230"/>
        <w:gridCol w:w="9"/>
        <w:gridCol w:w="821"/>
        <w:gridCol w:w="1411"/>
        <w:gridCol w:w="10"/>
        <w:gridCol w:w="2250"/>
        <w:gridCol w:w="12"/>
        <w:gridCol w:w="1794"/>
        <w:gridCol w:w="427"/>
      </w:tblGrid>
      <w:tr w:rsidR="00C61060" w:rsidRPr="00714075" w14:paraId="67CC2A0E" w14:textId="77777777" w:rsidTr="007A22BB">
        <w:tc>
          <w:tcPr>
            <w:tcW w:w="5000" w:type="pct"/>
            <w:gridSpan w:val="12"/>
          </w:tcPr>
          <w:bookmarkStart w:id="44" w:name="OLE_LINK233"/>
          <w:bookmarkStart w:id="45" w:name="OLE_LINK234"/>
          <w:p w14:paraId="22D88752" w14:textId="29852F3C" w:rsidR="00C61060" w:rsidRPr="00E513AD" w:rsidRDefault="00443FF8" w:rsidP="00443FF8">
            <w:pPr>
              <w:pStyle w:val="Questions1"/>
            </w:pPr>
            <w:r w:rsidRPr="00443FF8">
              <w:rPr>
                <w:position w:val="-10"/>
              </w:rPr>
              <w:object w:dxaOrig="1180" w:dyaOrig="380" w14:anchorId="11F31304">
                <v:shape id="_x0000_i1889" type="#_x0000_t75" style="width:59.25pt;height:18.75pt" o:ole="">
                  <v:imagedata r:id="rId144" o:title=""/>
                </v:shape>
                <o:OLEObject Type="Embed" ProgID="Equation.DSMT4" ShapeID="_x0000_i1889" DrawAspect="Content" ObjectID="_1515065635" r:id="rId145"/>
              </w:object>
            </w:r>
            <w:r w:rsidR="00E513AD">
              <w:rPr>
                <w:b w:val="0"/>
              </w:rPr>
              <w:t>. What is</w:t>
            </w:r>
            <w:r w:rsidR="00E513AD" w:rsidRPr="00FA7E20">
              <w:rPr>
                <w:b w:val="0"/>
              </w:rPr>
              <w:t xml:space="preserve"> the value of </w:t>
            </w:r>
            <w:r w:rsidRPr="00443FF8">
              <w:rPr>
                <w:position w:val="-10"/>
              </w:rPr>
              <w:object w:dxaOrig="279" w:dyaOrig="380" w14:anchorId="295595DA">
                <v:shape id="_x0000_i1588" type="#_x0000_t75" style="width:14.25pt;height:18.75pt" o:ole="">
                  <v:imagedata r:id="rId146" o:title=""/>
                </v:shape>
                <o:OLEObject Type="Embed" ProgID="Equation.DSMT4" ShapeID="_x0000_i1588" DrawAspect="Content" ObjectID="_1515065636" r:id="rId147"/>
              </w:object>
            </w:r>
            <w:r w:rsidR="00E513AD" w:rsidRPr="00FA7E20">
              <w:rPr>
                <w:b w:val="0"/>
              </w:rPr>
              <w:t>?</w:t>
            </w:r>
            <w:bookmarkEnd w:id="44"/>
            <w:bookmarkEnd w:id="45"/>
          </w:p>
        </w:tc>
      </w:tr>
      <w:tr w:rsidR="004B6376" w:rsidRPr="00CD20BE" w14:paraId="66599C8B" w14:textId="77777777" w:rsidTr="00E513AD">
        <w:tc>
          <w:tcPr>
            <w:tcW w:w="128" w:type="pct"/>
            <w:vAlign w:val="center"/>
          </w:tcPr>
          <w:p w14:paraId="1E76500D" w14:textId="77777777" w:rsidR="00C61060" w:rsidRPr="00CD20BE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3"/>
            <w:vAlign w:val="center"/>
          </w:tcPr>
          <w:p w14:paraId="3BE9CAF4" w14:textId="619B13D0" w:rsidR="00C61060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40" w:dyaOrig="620" w14:anchorId="01DAE0BE">
                <v:shape id="_x0000_i1891" type="#_x0000_t75" style="width:12pt;height:30.75pt" o:ole="">
                  <v:imagedata r:id="rId148" o:title=""/>
                </v:shape>
                <o:OLEObject Type="Embed" ProgID="Equation.DSMT4" ShapeID="_x0000_i1891" DrawAspect="Content" ObjectID="_1515065637" r:id="rId149"/>
              </w:object>
            </w:r>
          </w:p>
        </w:tc>
        <w:tc>
          <w:tcPr>
            <w:tcW w:w="1221" w:type="pct"/>
            <w:gridSpan w:val="4"/>
            <w:vAlign w:val="center"/>
          </w:tcPr>
          <w:p w14:paraId="131BD061" w14:textId="75FA1D04" w:rsidR="00C61060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40" w:dyaOrig="620" w14:anchorId="75BC63E6">
                <v:shape id="_x0000_i1635" type="#_x0000_t75" style="width:12pt;height:30.75pt" o:ole="">
                  <v:imagedata r:id="rId150" o:title=""/>
                </v:shape>
                <o:OLEObject Type="Embed" ProgID="Equation.DSMT4" ShapeID="_x0000_i1635" DrawAspect="Content" ObjectID="_1515065638" r:id="rId151"/>
              </w:object>
            </w:r>
          </w:p>
        </w:tc>
        <w:tc>
          <w:tcPr>
            <w:tcW w:w="1221" w:type="pct"/>
            <w:vAlign w:val="center"/>
          </w:tcPr>
          <w:p w14:paraId="2D15D5A2" w14:textId="3988C6B5" w:rsidR="00C61060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40" w:dyaOrig="620" w14:anchorId="4DF6926E">
                <v:shape id="_x0000_i1640" type="#_x0000_t75" style="width:12pt;height:30.75pt" o:ole="">
                  <v:imagedata r:id="rId152" o:title=""/>
                </v:shape>
                <o:OLEObject Type="Embed" ProgID="Equation.DSMT4" ShapeID="_x0000_i1640" DrawAspect="Content" ObjectID="_1515065639" r:id="rId153"/>
              </w:object>
            </w:r>
          </w:p>
        </w:tc>
        <w:tc>
          <w:tcPr>
            <w:tcW w:w="1211" w:type="pct"/>
            <w:gridSpan w:val="3"/>
            <w:vAlign w:val="center"/>
          </w:tcPr>
          <w:p w14:paraId="39B16AC3" w14:textId="025490AA" w:rsidR="00C61060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40" w:dyaOrig="620" w14:anchorId="52F83F5F">
                <v:shape id="_x0000_i1894" type="#_x0000_t75" style="width:12pt;height:30.75pt" o:ole="">
                  <v:imagedata r:id="rId154" o:title=""/>
                </v:shape>
                <o:OLEObject Type="Embed" ProgID="Equation.DSMT4" ShapeID="_x0000_i1894" DrawAspect="Content" ObjectID="_1515065640" r:id="rId155"/>
              </w:object>
            </w:r>
          </w:p>
        </w:tc>
      </w:tr>
      <w:tr w:rsidR="004B6376" w:rsidRPr="00714075" w14:paraId="5548BD74" w14:textId="77777777" w:rsidTr="00E513AD">
        <w:tc>
          <w:tcPr>
            <w:tcW w:w="128" w:type="pct"/>
            <w:tcBorders>
              <w:bottom w:val="single" w:sz="2" w:space="0" w:color="auto"/>
            </w:tcBorders>
            <w:vAlign w:val="center"/>
          </w:tcPr>
          <w:p w14:paraId="16D77B4E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3"/>
            <w:tcBorders>
              <w:bottom w:val="single" w:sz="2" w:space="0" w:color="auto"/>
            </w:tcBorders>
            <w:vAlign w:val="center"/>
          </w:tcPr>
          <w:p w14:paraId="63A22E02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1" w:type="pct"/>
            <w:gridSpan w:val="4"/>
            <w:tcBorders>
              <w:bottom w:val="single" w:sz="2" w:space="0" w:color="auto"/>
            </w:tcBorders>
            <w:vAlign w:val="center"/>
          </w:tcPr>
          <w:p w14:paraId="5FCBF84A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1" w:type="pct"/>
            <w:tcBorders>
              <w:bottom w:val="single" w:sz="2" w:space="0" w:color="auto"/>
            </w:tcBorders>
            <w:vAlign w:val="center"/>
          </w:tcPr>
          <w:p w14:paraId="2F010880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55AFD344" w14:textId="77777777" w:rsidR="00C61060" w:rsidRPr="00714075" w:rsidRDefault="00C61060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E513AD" w14:paraId="45F4DD46" w14:textId="77777777" w:rsidTr="00E513AD">
        <w:trPr>
          <w:gridAfter w:val="1"/>
          <w:wAfter w:w="232" w:type="pct"/>
        </w:trPr>
        <w:tc>
          <w:tcPr>
            <w:tcW w:w="4768" w:type="pct"/>
            <w:gridSpan w:val="11"/>
            <w:tcBorders>
              <w:top w:val="single" w:sz="2" w:space="0" w:color="auto"/>
            </w:tcBorders>
          </w:tcPr>
          <w:p w14:paraId="39387532" w14:textId="77777777" w:rsidR="00E513AD" w:rsidRDefault="00E513AD" w:rsidP="00A274A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8041D" w14:paraId="31441B8E" w14:textId="77777777" w:rsidTr="007A22BB">
        <w:tc>
          <w:tcPr>
            <w:tcW w:w="5000" w:type="pct"/>
            <w:gridSpan w:val="12"/>
          </w:tcPr>
          <w:p w14:paraId="50FF052D" w14:textId="77777777" w:rsidR="0028636E" w:rsidRPr="0028636E" w:rsidRDefault="00F8041D" w:rsidP="006A6FF6">
            <w:pPr>
              <w:pStyle w:val="Questions1"/>
            </w:pPr>
            <w:r>
              <w:rPr>
                <w:b w:val="0"/>
              </w:rPr>
              <w:t xml:space="preserve">Liam rode his bike for 5 minutes. </w:t>
            </w:r>
          </w:p>
          <w:p w14:paraId="6298FE9A" w14:textId="62765EFF" w:rsidR="00F8041D" w:rsidRDefault="00F8041D" w:rsidP="0028636E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He rode at a speed of 5 metres per second.</w:t>
            </w:r>
          </w:p>
          <w:p w14:paraId="226C56A1" w14:textId="77777777" w:rsidR="00F8041D" w:rsidRDefault="00F8041D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How far did Liam ride?</w:t>
            </w:r>
          </w:p>
        </w:tc>
      </w:tr>
      <w:tr w:rsidR="004B6376" w14:paraId="7DC4A436" w14:textId="77777777" w:rsidTr="00E513AD">
        <w:tc>
          <w:tcPr>
            <w:tcW w:w="133" w:type="pct"/>
            <w:gridSpan w:val="2"/>
            <w:vAlign w:val="center"/>
          </w:tcPr>
          <w:p w14:paraId="1CE1F1DA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5" w:type="pct"/>
            <w:gridSpan w:val="2"/>
            <w:vAlign w:val="center"/>
          </w:tcPr>
          <w:p w14:paraId="2307F4D0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0 m</w:t>
            </w:r>
          </w:p>
        </w:tc>
        <w:tc>
          <w:tcPr>
            <w:tcW w:w="1221" w:type="pct"/>
            <w:gridSpan w:val="4"/>
            <w:vAlign w:val="center"/>
          </w:tcPr>
          <w:p w14:paraId="0347A762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5 m</w:t>
            </w:r>
          </w:p>
        </w:tc>
        <w:tc>
          <w:tcPr>
            <w:tcW w:w="1221" w:type="pct"/>
            <w:vAlign w:val="center"/>
          </w:tcPr>
          <w:p w14:paraId="6EED0994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300 m</w:t>
            </w:r>
          </w:p>
        </w:tc>
        <w:tc>
          <w:tcPr>
            <w:tcW w:w="1211" w:type="pct"/>
            <w:gridSpan w:val="3"/>
            <w:vAlign w:val="center"/>
          </w:tcPr>
          <w:p w14:paraId="16956EB4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500 m</w:t>
            </w:r>
          </w:p>
        </w:tc>
      </w:tr>
      <w:tr w:rsidR="004B6376" w14:paraId="687322FB" w14:textId="77777777" w:rsidTr="00E513AD">
        <w:tc>
          <w:tcPr>
            <w:tcW w:w="133" w:type="pct"/>
            <w:gridSpan w:val="2"/>
            <w:tcBorders>
              <w:bottom w:val="single" w:sz="2" w:space="0" w:color="auto"/>
            </w:tcBorders>
            <w:vAlign w:val="center"/>
          </w:tcPr>
          <w:p w14:paraId="7BDCADFD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5C0BC536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1" w:type="pct"/>
            <w:gridSpan w:val="4"/>
            <w:tcBorders>
              <w:bottom w:val="single" w:sz="2" w:space="0" w:color="auto"/>
            </w:tcBorders>
            <w:vAlign w:val="center"/>
          </w:tcPr>
          <w:p w14:paraId="4A997DA9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1" w:type="pct"/>
            <w:tcBorders>
              <w:bottom w:val="single" w:sz="2" w:space="0" w:color="auto"/>
            </w:tcBorders>
            <w:vAlign w:val="center"/>
          </w:tcPr>
          <w:p w14:paraId="7D769C73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4A5CE2BC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5E835733" w14:textId="77777777" w:rsidTr="007A22BB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2411EB79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  <w:bookmarkStart w:id="46" w:name="OLE_LINK3"/>
            <w:bookmarkStart w:id="47" w:name="OLE_LINK4"/>
          </w:p>
        </w:tc>
      </w:tr>
      <w:bookmarkEnd w:id="46"/>
      <w:bookmarkEnd w:id="47"/>
      <w:tr w:rsidR="00AF4BDE" w14:paraId="11FF984C" w14:textId="77777777" w:rsidTr="007A22BB">
        <w:tc>
          <w:tcPr>
            <w:tcW w:w="5000" w:type="pct"/>
            <w:gridSpan w:val="12"/>
          </w:tcPr>
          <w:p w14:paraId="6FB51BFC" w14:textId="77777777" w:rsidR="00AF4BDE" w:rsidRDefault="00A443DB">
            <w:pPr>
              <w:pStyle w:val="Questions1"/>
            </w:pPr>
            <w:r>
              <w:rPr>
                <w:b w:val="0"/>
              </w:rPr>
              <w:t xml:space="preserve">Which of the following </w:t>
            </w:r>
            <w:bookmarkStart w:id="48" w:name="OLE_LINK504"/>
            <w:bookmarkStart w:id="49" w:name="OLE_LINK505"/>
            <w:r>
              <w:rPr>
                <w:b w:val="0"/>
              </w:rPr>
              <w:t>workers received the smallest wage increase</w:t>
            </w:r>
            <w:bookmarkEnd w:id="48"/>
            <w:bookmarkEnd w:id="49"/>
            <w:r>
              <w:rPr>
                <w:b w:val="0"/>
              </w:rPr>
              <w:t>?</w:t>
            </w:r>
          </w:p>
        </w:tc>
      </w:tr>
      <w:tr w:rsidR="00A443DB" w14:paraId="2BD75AD6" w14:textId="77777777" w:rsidTr="007A22BB">
        <w:trPr>
          <w:trHeight w:val="2567"/>
        </w:trPr>
        <w:tc>
          <w:tcPr>
            <w:tcW w:w="5000" w:type="pct"/>
            <w:gridSpan w:val="12"/>
          </w:tcPr>
          <w:tbl>
            <w:tblPr>
              <w:tblpPr w:leftFromText="180" w:rightFromText="180" w:vertAnchor="page" w:horzAnchor="page" w:tblpX="2523" w:tblpY="17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30"/>
              <w:gridCol w:w="1183"/>
              <w:gridCol w:w="1250"/>
            </w:tblGrid>
            <w:tr w:rsidR="00A443DB" w14:paraId="4BD0EEF5" w14:textId="77777777" w:rsidTr="00A443DB">
              <w:tc>
                <w:tcPr>
                  <w:tcW w:w="0" w:type="auto"/>
                  <w:shd w:val="clear" w:color="auto" w:fill="auto"/>
                </w:tcPr>
                <w:p w14:paraId="158257EE" w14:textId="77777777" w:rsidR="00A443DB" w:rsidRP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</w:pPr>
                  <w:r w:rsidRPr="00A443DB">
                    <w:t>Worker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44740167" w14:textId="77777777" w:rsidR="00A443DB" w:rsidRP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</w:pPr>
                  <w:r w:rsidRPr="00A443DB">
                    <w:t>Old wage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3166B23F" w14:textId="77777777" w:rsidR="00A443DB" w:rsidRP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</w:pPr>
                  <w:r w:rsidRPr="00A443DB">
                    <w:t>New wage</w:t>
                  </w:r>
                </w:p>
              </w:tc>
            </w:tr>
            <w:tr w:rsidR="00A443DB" w14:paraId="7E422922" w14:textId="77777777" w:rsidTr="00A443DB">
              <w:tc>
                <w:tcPr>
                  <w:tcW w:w="0" w:type="auto"/>
                  <w:shd w:val="clear" w:color="auto" w:fill="auto"/>
                </w:tcPr>
                <w:p w14:paraId="296BFF34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rPr>
                      <w:b w:val="0"/>
                    </w:rPr>
                  </w:pPr>
                  <w:bookmarkStart w:id="50" w:name="OLE_LINK508"/>
                  <w:bookmarkStart w:id="51" w:name="OLE_LINK509"/>
                  <w:r>
                    <w:rPr>
                      <w:b w:val="0"/>
                    </w:rPr>
                    <w:t>Audrey</w:t>
                  </w:r>
                  <w:bookmarkEnd w:id="50"/>
                  <w:bookmarkEnd w:id="51"/>
                  <w:r>
                    <w:rPr>
                      <w:b w:val="0"/>
                    </w:rPr>
                    <w:t xml:space="preserve"> 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2F2A2B55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$1680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7FCD339E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$1784</w:t>
                  </w:r>
                </w:p>
              </w:tc>
            </w:tr>
            <w:tr w:rsidR="00A443DB" w14:paraId="26898944" w14:textId="77777777" w:rsidTr="00A443DB">
              <w:tc>
                <w:tcPr>
                  <w:tcW w:w="0" w:type="auto"/>
                  <w:shd w:val="clear" w:color="auto" w:fill="auto"/>
                </w:tcPr>
                <w:p w14:paraId="4B30FD8E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rPr>
                      <w:b w:val="0"/>
                    </w:rPr>
                  </w:pPr>
                  <w:r>
                    <w:rPr>
                      <w:b w:val="0"/>
                    </w:rPr>
                    <w:t>Hudson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317C0255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$1760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7D72573C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$1936</w:t>
                  </w:r>
                </w:p>
              </w:tc>
            </w:tr>
            <w:tr w:rsidR="00A443DB" w14:paraId="2694DC6A" w14:textId="77777777" w:rsidTr="00A443DB">
              <w:tc>
                <w:tcPr>
                  <w:tcW w:w="0" w:type="auto"/>
                  <w:shd w:val="clear" w:color="auto" w:fill="auto"/>
                </w:tcPr>
                <w:p w14:paraId="0563C1E9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rPr>
                      <w:b w:val="0"/>
                    </w:rPr>
                  </w:pPr>
                  <w:r>
                    <w:rPr>
                      <w:b w:val="0"/>
                    </w:rPr>
                    <w:t>Kayla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5F12B0B4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$1640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6B11D7E8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$1792</w:t>
                  </w:r>
                </w:p>
              </w:tc>
            </w:tr>
            <w:tr w:rsidR="00A443DB" w14:paraId="4A1FC935" w14:textId="77777777" w:rsidTr="00A443DB">
              <w:tc>
                <w:tcPr>
                  <w:tcW w:w="0" w:type="auto"/>
                  <w:shd w:val="clear" w:color="auto" w:fill="auto"/>
                </w:tcPr>
                <w:p w14:paraId="37D88F2C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rPr>
                      <w:b w:val="0"/>
                    </w:rPr>
                  </w:pPr>
                  <w:r>
                    <w:rPr>
                      <w:b w:val="0"/>
                    </w:rPr>
                    <w:t>Lincoln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09F95B76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$1800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14:paraId="3E36747E" w14:textId="77777777" w:rsidR="00A443DB" w:rsidRDefault="00A443DB" w:rsidP="00A443DB">
                  <w:pPr>
                    <w:pStyle w:val="Questions1"/>
                    <w:numPr>
                      <w:ilvl w:val="0"/>
                      <w:numId w:val="0"/>
                    </w:numPr>
                    <w:spacing w:before="80" w:after="8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$1872</w:t>
                  </w:r>
                </w:p>
              </w:tc>
            </w:tr>
          </w:tbl>
          <w:p w14:paraId="4076E260" w14:textId="77777777" w:rsidR="00A443DB" w:rsidRDefault="00A443DB" w:rsidP="00A443DB">
            <w:pPr>
              <w:pStyle w:val="Questions1"/>
              <w:numPr>
                <w:ilvl w:val="0"/>
                <w:numId w:val="0"/>
              </w:numPr>
              <w:rPr>
                <w:b w:val="0"/>
              </w:rPr>
            </w:pPr>
          </w:p>
        </w:tc>
      </w:tr>
      <w:tr w:rsidR="00AE6497" w14:paraId="3CD7789D" w14:textId="77777777" w:rsidTr="00E513AD">
        <w:tc>
          <w:tcPr>
            <w:tcW w:w="128" w:type="pct"/>
            <w:vAlign w:val="center"/>
          </w:tcPr>
          <w:p w14:paraId="7FC4950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3"/>
            <w:vAlign w:val="center"/>
          </w:tcPr>
          <w:p w14:paraId="33967D8C" w14:textId="77777777" w:rsidR="00AF4BDE" w:rsidRDefault="00A443D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</w:rPr>
              <w:t>Audrey</w:t>
            </w:r>
          </w:p>
        </w:tc>
        <w:tc>
          <w:tcPr>
            <w:tcW w:w="1216" w:type="pct"/>
            <w:gridSpan w:val="3"/>
            <w:vAlign w:val="center"/>
          </w:tcPr>
          <w:p w14:paraId="2F5B2054" w14:textId="77777777" w:rsidR="00AF4BDE" w:rsidRDefault="00A443D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</w:rPr>
              <w:t>Hudson</w:t>
            </w:r>
          </w:p>
        </w:tc>
        <w:tc>
          <w:tcPr>
            <w:tcW w:w="1225" w:type="pct"/>
            <w:gridSpan w:val="2"/>
            <w:vAlign w:val="center"/>
          </w:tcPr>
          <w:p w14:paraId="55F40065" w14:textId="77777777" w:rsidR="00AF4BDE" w:rsidRDefault="00A443D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</w:rPr>
              <w:t>Kayla</w:t>
            </w:r>
          </w:p>
        </w:tc>
        <w:tc>
          <w:tcPr>
            <w:tcW w:w="1211" w:type="pct"/>
            <w:gridSpan w:val="3"/>
            <w:vAlign w:val="center"/>
          </w:tcPr>
          <w:p w14:paraId="0CC00048" w14:textId="77777777" w:rsidR="00AF4BDE" w:rsidRDefault="00A443D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52" w:name="OLE_LINK518"/>
            <w:bookmarkStart w:id="53" w:name="OLE_LINK519"/>
            <w:r>
              <w:rPr>
                <w:sz w:val="24"/>
              </w:rPr>
              <w:t>Lincoln</w:t>
            </w:r>
            <w:bookmarkEnd w:id="52"/>
            <w:bookmarkEnd w:id="53"/>
          </w:p>
        </w:tc>
      </w:tr>
      <w:tr w:rsidR="00AE6497" w14:paraId="59ADA2CA" w14:textId="77777777" w:rsidTr="00E513AD">
        <w:tc>
          <w:tcPr>
            <w:tcW w:w="128" w:type="pct"/>
            <w:tcBorders>
              <w:bottom w:val="single" w:sz="2" w:space="0" w:color="auto"/>
            </w:tcBorders>
            <w:vAlign w:val="center"/>
          </w:tcPr>
          <w:p w14:paraId="313AEA3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3"/>
            <w:tcBorders>
              <w:bottom w:val="single" w:sz="2" w:space="0" w:color="auto"/>
            </w:tcBorders>
            <w:vAlign w:val="center"/>
          </w:tcPr>
          <w:p w14:paraId="3C37146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3"/>
            <w:tcBorders>
              <w:bottom w:val="single" w:sz="2" w:space="0" w:color="auto"/>
            </w:tcBorders>
            <w:vAlign w:val="center"/>
          </w:tcPr>
          <w:p w14:paraId="2816422E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5" w:type="pct"/>
            <w:gridSpan w:val="2"/>
            <w:tcBorders>
              <w:bottom w:val="single" w:sz="2" w:space="0" w:color="auto"/>
            </w:tcBorders>
            <w:vAlign w:val="center"/>
          </w:tcPr>
          <w:p w14:paraId="78F5B03B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0476B941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8041D" w14:paraId="5CD9BCBE" w14:textId="77777777" w:rsidTr="007A22BB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754B17B7" w14:textId="77777777" w:rsidR="00F8041D" w:rsidRDefault="00F8041D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E6497" w14:paraId="206C864F" w14:textId="77777777" w:rsidTr="00E513AD">
        <w:trPr>
          <w:trHeight w:val="2074"/>
        </w:trPr>
        <w:tc>
          <w:tcPr>
            <w:tcW w:w="1798" w:type="pct"/>
            <w:gridSpan w:val="6"/>
          </w:tcPr>
          <w:p w14:paraId="282AA934" w14:textId="72ECC851" w:rsidR="00F8041D" w:rsidRPr="00F8041D" w:rsidRDefault="00F8041D" w:rsidP="00F8041D">
            <w:pPr>
              <w:pStyle w:val="Questions1"/>
            </w:pPr>
            <w:r>
              <w:rPr>
                <w:b w:val="0"/>
              </w:rPr>
              <w:t xml:space="preserve">What is the value of </w:t>
            </w:r>
            <w:r>
              <w:rPr>
                <w:b w:val="0"/>
                <w:i/>
              </w:rPr>
              <w:t>x</w:t>
            </w:r>
            <w:r w:rsidRPr="00F8041D">
              <w:rPr>
                <w:b w:val="0"/>
              </w:rPr>
              <w:t>?</w:t>
            </w:r>
          </w:p>
        </w:tc>
        <w:tc>
          <w:tcPr>
            <w:tcW w:w="3202" w:type="pct"/>
            <w:gridSpan w:val="6"/>
            <w:vAlign w:val="center"/>
          </w:tcPr>
          <w:p w14:paraId="07AA041D" w14:textId="77777777" w:rsidR="00F8041D" w:rsidRDefault="00F8041D" w:rsidP="00F8041D">
            <w:pPr>
              <w:pStyle w:val="Questions1"/>
              <w:numPr>
                <w:ilvl w:val="0"/>
                <w:numId w:val="0"/>
              </w:numPr>
              <w:jc w:val="center"/>
            </w:pPr>
            <w:r>
              <w:rPr>
                <w:b w:val="0"/>
                <w:i/>
                <w:noProof/>
                <w:lang w:val="en-US" w:eastAsia="en-US"/>
              </w:rPr>
              <w:drawing>
                <wp:inline distT="0" distB="0" distL="0" distR="0" wp14:anchorId="19A320E4" wp14:editId="223190E3">
                  <wp:extent cx="2788920" cy="919734"/>
                  <wp:effectExtent l="0" t="0" r="508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920" cy="919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497" w14:paraId="4A1855B7" w14:textId="77777777" w:rsidTr="00E513AD">
        <w:tc>
          <w:tcPr>
            <w:tcW w:w="138" w:type="pct"/>
            <w:gridSpan w:val="3"/>
            <w:vAlign w:val="center"/>
          </w:tcPr>
          <w:p w14:paraId="7E6939E5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2"/>
            <w:vAlign w:val="center"/>
          </w:tcPr>
          <w:p w14:paraId="25DF050C" w14:textId="77777777" w:rsidR="00F8041D" w:rsidRDefault="00F8041D" w:rsidP="00F8041D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1º</w:t>
            </w:r>
          </w:p>
        </w:tc>
        <w:tc>
          <w:tcPr>
            <w:tcW w:w="1216" w:type="pct"/>
            <w:gridSpan w:val="3"/>
            <w:vAlign w:val="center"/>
          </w:tcPr>
          <w:p w14:paraId="77D164C3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7º</w:t>
            </w:r>
          </w:p>
        </w:tc>
        <w:tc>
          <w:tcPr>
            <w:tcW w:w="1225" w:type="pct"/>
            <w:gridSpan w:val="2"/>
            <w:vAlign w:val="center"/>
          </w:tcPr>
          <w:p w14:paraId="37139104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81º</w:t>
            </w:r>
          </w:p>
        </w:tc>
        <w:tc>
          <w:tcPr>
            <w:tcW w:w="1206" w:type="pct"/>
            <w:gridSpan w:val="2"/>
            <w:vAlign w:val="center"/>
          </w:tcPr>
          <w:p w14:paraId="04AF09D1" w14:textId="77777777" w:rsidR="00F8041D" w:rsidRDefault="00F8041D" w:rsidP="00F8041D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02º</w:t>
            </w:r>
          </w:p>
        </w:tc>
      </w:tr>
      <w:tr w:rsidR="00AE6497" w14:paraId="7CD8CBEC" w14:textId="77777777" w:rsidTr="00E513AD">
        <w:tc>
          <w:tcPr>
            <w:tcW w:w="138" w:type="pct"/>
            <w:gridSpan w:val="3"/>
            <w:tcBorders>
              <w:bottom w:val="single" w:sz="2" w:space="0" w:color="auto"/>
            </w:tcBorders>
            <w:vAlign w:val="center"/>
          </w:tcPr>
          <w:p w14:paraId="229D2F90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2"/>
            <w:tcBorders>
              <w:bottom w:val="single" w:sz="2" w:space="0" w:color="auto"/>
            </w:tcBorders>
            <w:vAlign w:val="center"/>
          </w:tcPr>
          <w:p w14:paraId="0336783D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3"/>
            <w:tcBorders>
              <w:bottom w:val="single" w:sz="2" w:space="0" w:color="auto"/>
            </w:tcBorders>
            <w:vAlign w:val="center"/>
          </w:tcPr>
          <w:p w14:paraId="5BAF763A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5" w:type="pct"/>
            <w:gridSpan w:val="2"/>
            <w:tcBorders>
              <w:bottom w:val="single" w:sz="2" w:space="0" w:color="auto"/>
            </w:tcBorders>
            <w:vAlign w:val="center"/>
          </w:tcPr>
          <w:p w14:paraId="75578681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2"/>
            <w:tcBorders>
              <w:bottom w:val="single" w:sz="2" w:space="0" w:color="auto"/>
            </w:tcBorders>
            <w:vAlign w:val="center"/>
          </w:tcPr>
          <w:p w14:paraId="39D0083D" w14:textId="77777777" w:rsidR="00F8041D" w:rsidRDefault="00F8041D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30373113" w14:textId="77777777" w:rsidTr="007A22BB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24140CAE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6BDA2411" w14:textId="77777777" w:rsidTr="007A22BB">
        <w:tc>
          <w:tcPr>
            <w:tcW w:w="5000" w:type="pct"/>
            <w:gridSpan w:val="12"/>
          </w:tcPr>
          <w:p w14:paraId="506272C7" w14:textId="77777777" w:rsidR="00AF4BDE" w:rsidRDefault="00216AD8">
            <w:pPr>
              <w:pStyle w:val="Questions1"/>
            </w:pPr>
            <w:r>
              <w:rPr>
                <w:b w:val="0"/>
              </w:rPr>
              <w:t>Which one is the largest?</w:t>
            </w:r>
          </w:p>
        </w:tc>
      </w:tr>
      <w:tr w:rsidR="00AE6497" w14:paraId="6AD86E4B" w14:textId="77777777" w:rsidTr="00E513AD">
        <w:tc>
          <w:tcPr>
            <w:tcW w:w="128" w:type="pct"/>
            <w:vAlign w:val="center"/>
          </w:tcPr>
          <w:p w14:paraId="2AA68FF8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3"/>
            <w:vAlign w:val="center"/>
          </w:tcPr>
          <w:p w14:paraId="52EDF73B" w14:textId="5DE137CE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320" w:dyaOrig="620" w14:anchorId="3D884ED1">
                <v:shape id="_x0000_i1673" type="#_x0000_t75" style="width:15.75pt;height:30.75pt" o:ole="">
                  <v:imagedata r:id="rId157" o:title=""/>
                </v:shape>
                <o:OLEObject Type="Embed" ProgID="Equation.DSMT4" ShapeID="_x0000_i1673" DrawAspect="Content" ObjectID="_1515065641" r:id="rId158"/>
              </w:object>
            </w:r>
          </w:p>
        </w:tc>
        <w:tc>
          <w:tcPr>
            <w:tcW w:w="1216" w:type="pct"/>
            <w:gridSpan w:val="3"/>
            <w:vAlign w:val="center"/>
          </w:tcPr>
          <w:p w14:paraId="0E327FFB" w14:textId="77777777" w:rsidR="00AF4BDE" w:rsidRDefault="00216AD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8E1DCC">
              <w:rPr>
                <w:sz w:val="24"/>
              </w:rPr>
              <w:t>70%</w:t>
            </w:r>
          </w:p>
        </w:tc>
        <w:tc>
          <w:tcPr>
            <w:tcW w:w="1230" w:type="pct"/>
            <w:gridSpan w:val="3"/>
            <w:vAlign w:val="center"/>
          </w:tcPr>
          <w:p w14:paraId="42648917" w14:textId="77777777" w:rsidR="00AF4BDE" w:rsidRDefault="00216AD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08</w:t>
            </w:r>
          </w:p>
        </w:tc>
        <w:tc>
          <w:tcPr>
            <w:tcW w:w="1206" w:type="pct"/>
            <w:gridSpan w:val="2"/>
            <w:vAlign w:val="center"/>
          </w:tcPr>
          <w:p w14:paraId="25EC0715" w14:textId="225E57A3" w:rsidR="00AF4BD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440" w:dyaOrig="620" w14:anchorId="7CAF4797">
                <v:shape id="_x0000_i1680" type="#_x0000_t75" style="width:21.75pt;height:30.75pt" o:ole="">
                  <v:imagedata r:id="rId159" o:title=""/>
                </v:shape>
                <o:OLEObject Type="Embed" ProgID="Equation.DSMT4" ShapeID="_x0000_i1680" DrawAspect="Content" ObjectID="_1515065642" r:id="rId160"/>
              </w:object>
            </w:r>
          </w:p>
        </w:tc>
      </w:tr>
      <w:tr w:rsidR="00AE6497" w14:paraId="62998E17" w14:textId="77777777" w:rsidTr="00E513AD">
        <w:tc>
          <w:tcPr>
            <w:tcW w:w="128" w:type="pct"/>
            <w:tcBorders>
              <w:bottom w:val="single" w:sz="2" w:space="0" w:color="auto"/>
            </w:tcBorders>
            <w:vAlign w:val="center"/>
          </w:tcPr>
          <w:p w14:paraId="0C0C1FE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3"/>
            <w:tcBorders>
              <w:bottom w:val="single" w:sz="2" w:space="0" w:color="auto"/>
            </w:tcBorders>
            <w:vAlign w:val="center"/>
          </w:tcPr>
          <w:p w14:paraId="4830565A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3"/>
            <w:tcBorders>
              <w:bottom w:val="single" w:sz="2" w:space="0" w:color="auto"/>
            </w:tcBorders>
            <w:vAlign w:val="center"/>
          </w:tcPr>
          <w:p w14:paraId="016DA373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30" w:type="pct"/>
            <w:gridSpan w:val="3"/>
            <w:tcBorders>
              <w:bottom w:val="single" w:sz="2" w:space="0" w:color="auto"/>
            </w:tcBorders>
            <w:vAlign w:val="center"/>
          </w:tcPr>
          <w:p w14:paraId="662423B4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2"/>
            <w:tcBorders>
              <w:bottom w:val="single" w:sz="2" w:space="0" w:color="auto"/>
            </w:tcBorders>
            <w:vAlign w:val="center"/>
          </w:tcPr>
          <w:p w14:paraId="137AA1B0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AF4BDE" w14:paraId="16945F7E" w14:textId="77777777" w:rsidTr="007A22BB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37ECE831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7329244D" w14:textId="77777777" w:rsidR="00AE6497" w:rsidRDefault="00AE6497">
      <w:r>
        <w:rPr>
          <w:b/>
          <w:bCs/>
        </w:rPr>
        <w:br w:type="page"/>
      </w:r>
    </w:p>
    <w:tbl>
      <w:tblPr>
        <w:tblW w:w="4963" w:type="pct"/>
        <w:tblLook w:val="01E0" w:firstRow="1" w:lastRow="1" w:firstColumn="1" w:lastColumn="1" w:noHBand="0" w:noVBand="0"/>
      </w:tblPr>
      <w:tblGrid>
        <w:gridCol w:w="224"/>
        <w:gridCol w:w="12"/>
        <w:gridCol w:w="76"/>
        <w:gridCol w:w="498"/>
        <w:gridCol w:w="1670"/>
        <w:gridCol w:w="57"/>
        <w:gridCol w:w="184"/>
        <w:gridCol w:w="1823"/>
        <w:gridCol w:w="181"/>
        <w:gridCol w:w="37"/>
        <w:gridCol w:w="288"/>
        <w:gridCol w:w="1921"/>
        <w:gridCol w:w="8"/>
        <w:gridCol w:w="11"/>
        <w:gridCol w:w="2227"/>
      </w:tblGrid>
      <w:tr w:rsidR="00AF4BDE" w14:paraId="4D93C6CC" w14:textId="77777777" w:rsidTr="007A22BB">
        <w:tc>
          <w:tcPr>
            <w:tcW w:w="5000" w:type="pct"/>
            <w:gridSpan w:val="15"/>
          </w:tcPr>
          <w:p w14:paraId="55202762" w14:textId="00CDD320" w:rsidR="00AF4BDE" w:rsidRPr="00EB7BD1" w:rsidRDefault="00EB7BD1">
            <w:pPr>
              <w:pStyle w:val="Questions1"/>
              <w:rPr>
                <w:b w:val="0"/>
              </w:rPr>
            </w:pPr>
            <w:r w:rsidRPr="00EB7BD1">
              <w:rPr>
                <w:b w:val="0"/>
              </w:rPr>
              <w:t>The arrow points to a position on the number line.</w:t>
            </w:r>
          </w:p>
        </w:tc>
      </w:tr>
      <w:tr w:rsidR="00EB7BD1" w14:paraId="29B6FDD0" w14:textId="77777777" w:rsidTr="00AE6497">
        <w:trPr>
          <w:trHeight w:val="1209"/>
        </w:trPr>
        <w:tc>
          <w:tcPr>
            <w:tcW w:w="5000" w:type="pct"/>
            <w:gridSpan w:val="15"/>
          </w:tcPr>
          <w:p w14:paraId="393E650A" w14:textId="77777777" w:rsidR="00EB7BD1" w:rsidRPr="00EB7BD1" w:rsidRDefault="00EB7BD1" w:rsidP="00AE6497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20095569" wp14:editId="211E71E4">
                  <wp:extent cx="2576322" cy="627126"/>
                  <wp:effectExtent l="0" t="0" r="0" b="8255"/>
                  <wp:docPr id="551" name="Picture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6322" cy="6271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497" w14:paraId="474905B2" w14:textId="77777777" w:rsidTr="004B6376">
        <w:trPr>
          <w:trHeight w:val="708"/>
        </w:trPr>
        <w:tc>
          <w:tcPr>
            <w:tcW w:w="129" w:type="pct"/>
            <w:gridSpan w:val="2"/>
            <w:vAlign w:val="center"/>
          </w:tcPr>
          <w:p w14:paraId="6C33CB7C" w14:textId="77777777" w:rsidR="00EB7BD1" w:rsidRDefault="00EB7BD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4871" w:type="pct"/>
            <w:gridSpan w:val="13"/>
            <w:vAlign w:val="bottom"/>
          </w:tcPr>
          <w:p w14:paraId="1A12335C" w14:textId="77777777" w:rsidR="00EB7BD1" w:rsidRDefault="00EB7BD1" w:rsidP="00EB7BD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6640" behindDoc="0" locked="0" layoutInCell="1" allowOverlap="1" wp14:anchorId="2803FC04" wp14:editId="3BE7E42B">
                      <wp:simplePos x="0" y="0"/>
                      <wp:positionH relativeFrom="column">
                        <wp:posOffset>2181860</wp:posOffset>
                      </wp:positionH>
                      <wp:positionV relativeFrom="paragraph">
                        <wp:posOffset>-91440</wp:posOffset>
                      </wp:positionV>
                      <wp:extent cx="1285875" cy="390525"/>
                      <wp:effectExtent l="0" t="0" r="34925" b="15875"/>
                      <wp:wrapNone/>
                      <wp:docPr id="16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903193" w14:textId="77777777" w:rsidR="00EB7BD1" w:rsidRDefault="00EB7BD1" w:rsidP="00EB7BD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03FC04" id="Text Box 5" o:spid="_x0000_s1033" type="#_x0000_t202" style="position:absolute;margin-left:171.8pt;margin-top:-7.2pt;width:101.25pt;height:30.75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" strokeweight=".25pt">
                      <v:textbox>
                        <w:txbxContent>
                          <w:p w14:paraId="4D903193" w14:textId="77777777" w:rsidR="00EB7BD1" w:rsidRDefault="00EB7BD1" w:rsidP="00EB7BD1"/>
                        </w:txbxContent>
                      </v:textbox>
                    </v:shape>
                  </w:pict>
                </mc:Fallback>
              </mc:AlternateContent>
            </w:r>
            <w:r w:rsidRPr="00EB7BD1">
              <w:rPr>
                <w:sz w:val="24"/>
                <w:lang w:eastAsia="en-AU"/>
              </w:rPr>
              <w:t>What number is at this position?</w:t>
            </w:r>
          </w:p>
        </w:tc>
      </w:tr>
      <w:tr w:rsidR="004B6376" w14:paraId="4D8F4D6A" w14:textId="77777777" w:rsidTr="004B6376">
        <w:tc>
          <w:tcPr>
            <w:tcW w:w="129" w:type="pct"/>
            <w:gridSpan w:val="2"/>
            <w:tcBorders>
              <w:bottom w:val="single" w:sz="2" w:space="0" w:color="auto"/>
            </w:tcBorders>
            <w:vAlign w:val="center"/>
          </w:tcPr>
          <w:p w14:paraId="576C5D1F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348" w:type="pct"/>
            <w:gridSpan w:val="5"/>
            <w:tcBorders>
              <w:bottom w:val="single" w:sz="2" w:space="0" w:color="auto"/>
            </w:tcBorders>
            <w:vAlign w:val="center"/>
          </w:tcPr>
          <w:p w14:paraId="733D57D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989" w:type="pct"/>
            <w:tcBorders>
              <w:bottom w:val="single" w:sz="2" w:space="0" w:color="auto"/>
            </w:tcBorders>
            <w:vAlign w:val="center"/>
          </w:tcPr>
          <w:p w14:paraId="135F83F6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20" w:type="pct"/>
            <w:gridSpan w:val="5"/>
            <w:tcBorders>
              <w:bottom w:val="single" w:sz="2" w:space="0" w:color="auto"/>
            </w:tcBorders>
            <w:vAlign w:val="center"/>
          </w:tcPr>
          <w:p w14:paraId="52563854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2"/>
            <w:tcBorders>
              <w:bottom w:val="single" w:sz="2" w:space="0" w:color="auto"/>
            </w:tcBorders>
            <w:vAlign w:val="center"/>
          </w:tcPr>
          <w:p w14:paraId="50BBBEB0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AF4BDE" w14:paraId="5BEBD338" w14:textId="77777777" w:rsidTr="007A22BB">
        <w:tc>
          <w:tcPr>
            <w:tcW w:w="5000" w:type="pct"/>
            <w:gridSpan w:val="15"/>
            <w:tcBorders>
              <w:top w:val="single" w:sz="2" w:space="0" w:color="auto"/>
            </w:tcBorders>
          </w:tcPr>
          <w:p w14:paraId="0D99AF6E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E6497" w:rsidRPr="00F75ACF" w14:paraId="59C59A41" w14:textId="77777777" w:rsidTr="00AE6497">
        <w:tc>
          <w:tcPr>
            <w:tcW w:w="2740" w:type="pct"/>
            <w:gridSpan w:val="11"/>
          </w:tcPr>
          <w:p w14:paraId="0112F765" w14:textId="77777777" w:rsidR="00064E0E" w:rsidRPr="007A157E" w:rsidRDefault="00064E0E" w:rsidP="006A6FF6">
            <w:pPr>
              <w:pStyle w:val="Questions1"/>
              <w:jc w:val="left"/>
            </w:pPr>
            <w:r>
              <w:rPr>
                <w:b w:val="0"/>
              </w:rPr>
              <w:t xml:space="preserve">What is the value of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in the diagram?</w:t>
            </w:r>
          </w:p>
          <w:p w14:paraId="492EDF1A" w14:textId="77777777" w:rsidR="00064E0E" w:rsidRDefault="00064E0E" w:rsidP="00AE6497">
            <w:pPr>
              <w:pStyle w:val="Questions1"/>
              <w:numPr>
                <w:ilvl w:val="0"/>
                <w:numId w:val="0"/>
              </w:numPr>
              <w:jc w:val="left"/>
            </w:pPr>
          </w:p>
          <w:p w14:paraId="4FA98E52" w14:textId="77777777" w:rsidR="00AE6497" w:rsidRPr="00F75ACF" w:rsidRDefault="00AE6497" w:rsidP="00AE6497">
            <w:pPr>
              <w:pStyle w:val="Questions1"/>
              <w:numPr>
                <w:ilvl w:val="0"/>
                <w:numId w:val="0"/>
              </w:numPr>
              <w:jc w:val="left"/>
            </w:pPr>
          </w:p>
        </w:tc>
        <w:tc>
          <w:tcPr>
            <w:tcW w:w="2260" w:type="pct"/>
            <w:gridSpan w:val="4"/>
            <w:vMerge w:val="restart"/>
            <w:vAlign w:val="center"/>
          </w:tcPr>
          <w:p w14:paraId="36C5B536" w14:textId="77777777" w:rsidR="00064E0E" w:rsidRPr="00F75ACF" w:rsidRDefault="00832096" w:rsidP="00AE6497">
            <w:pPr>
              <w:pStyle w:val="Questions1"/>
              <w:numPr>
                <w:ilvl w:val="0"/>
                <w:numId w:val="0"/>
              </w:numPr>
              <w:ind w:left="-108" w:right="-71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4A2920BC" wp14:editId="23463A1F">
                  <wp:extent cx="2466109" cy="1640840"/>
                  <wp:effectExtent l="0" t="0" r="0" b="1016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1.png"/>
                          <pic:cNvPicPr/>
                        </pic:nvPicPr>
                        <pic:blipFill rotWithShape="1"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66873" cy="16413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497" w:rsidRPr="00714075" w14:paraId="4FEFAC8A" w14:textId="77777777" w:rsidTr="004B6376">
        <w:tc>
          <w:tcPr>
            <w:tcW w:w="122" w:type="pct"/>
            <w:vAlign w:val="center"/>
          </w:tcPr>
          <w:p w14:paraId="0CBB8DF4" w14:textId="77777777" w:rsidR="00064E0E" w:rsidRPr="0071407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318" w:type="pct"/>
            <w:gridSpan w:val="3"/>
            <w:vAlign w:val="center"/>
          </w:tcPr>
          <w:p w14:paraId="1241710E" w14:textId="77777777" w:rsidR="00064E0E" w:rsidRPr="0021609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300" w:type="pct"/>
            <w:gridSpan w:val="7"/>
            <w:vAlign w:val="center"/>
          </w:tcPr>
          <w:p w14:paraId="739AEE64" w14:textId="77777777" w:rsidR="00064E0E" w:rsidRPr="00CD20BE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 w:rsidRPr="00CD20BE">
              <w:rPr>
                <w:sz w:val="24"/>
              </w:rPr>
              <w:t>43º</w:t>
            </w:r>
          </w:p>
        </w:tc>
        <w:tc>
          <w:tcPr>
            <w:tcW w:w="2260" w:type="pct"/>
            <w:gridSpan w:val="4"/>
            <w:vMerge/>
            <w:vAlign w:val="center"/>
          </w:tcPr>
          <w:p w14:paraId="19B85709" w14:textId="77777777" w:rsidR="00064E0E" w:rsidRPr="0071407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AE6497" w:rsidRPr="00714075" w14:paraId="79CD3ED6" w14:textId="77777777" w:rsidTr="004B6376">
        <w:tc>
          <w:tcPr>
            <w:tcW w:w="122" w:type="pct"/>
            <w:vAlign w:val="center"/>
          </w:tcPr>
          <w:p w14:paraId="38BB13C8" w14:textId="77777777" w:rsidR="00064E0E" w:rsidRPr="0071407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318" w:type="pct"/>
            <w:gridSpan w:val="3"/>
            <w:vAlign w:val="center"/>
          </w:tcPr>
          <w:p w14:paraId="7BF2BDD6" w14:textId="77777777" w:rsidR="00064E0E" w:rsidRPr="0021609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300" w:type="pct"/>
            <w:gridSpan w:val="7"/>
            <w:vAlign w:val="center"/>
          </w:tcPr>
          <w:p w14:paraId="2A69C74F" w14:textId="77777777" w:rsidR="00064E0E" w:rsidRPr="00CD20BE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CD20BE">
              <w:rPr>
                <w:sz w:val="24"/>
              </w:rPr>
              <w:t>45º</w:t>
            </w:r>
          </w:p>
        </w:tc>
        <w:tc>
          <w:tcPr>
            <w:tcW w:w="2260" w:type="pct"/>
            <w:gridSpan w:val="4"/>
            <w:vMerge/>
            <w:vAlign w:val="center"/>
          </w:tcPr>
          <w:p w14:paraId="370FF23F" w14:textId="77777777" w:rsidR="00064E0E" w:rsidRPr="0071407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E6497" w:rsidRPr="00714075" w14:paraId="14B3F5DA" w14:textId="77777777" w:rsidTr="004B6376">
        <w:tc>
          <w:tcPr>
            <w:tcW w:w="122" w:type="pct"/>
            <w:vAlign w:val="center"/>
          </w:tcPr>
          <w:p w14:paraId="51F0A3C8" w14:textId="77777777" w:rsidR="00064E0E" w:rsidRPr="0071407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318" w:type="pct"/>
            <w:gridSpan w:val="3"/>
            <w:vAlign w:val="center"/>
          </w:tcPr>
          <w:p w14:paraId="17C81C3B" w14:textId="77777777" w:rsidR="00064E0E" w:rsidRPr="0021609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300" w:type="pct"/>
            <w:gridSpan w:val="7"/>
            <w:vAlign w:val="center"/>
          </w:tcPr>
          <w:p w14:paraId="72EFBE79" w14:textId="77777777" w:rsidR="00064E0E" w:rsidRPr="00CD20BE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CD20BE">
              <w:rPr>
                <w:sz w:val="24"/>
              </w:rPr>
              <w:t>86º</w:t>
            </w:r>
          </w:p>
        </w:tc>
        <w:tc>
          <w:tcPr>
            <w:tcW w:w="2260" w:type="pct"/>
            <w:gridSpan w:val="4"/>
            <w:vMerge/>
            <w:vAlign w:val="center"/>
          </w:tcPr>
          <w:p w14:paraId="726B2D40" w14:textId="77777777" w:rsidR="00064E0E" w:rsidRPr="0071407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E6497" w:rsidRPr="00714075" w14:paraId="72C26906" w14:textId="77777777" w:rsidTr="004B6376">
        <w:tc>
          <w:tcPr>
            <w:tcW w:w="122" w:type="pct"/>
            <w:vAlign w:val="center"/>
          </w:tcPr>
          <w:p w14:paraId="56EB5A93" w14:textId="77777777" w:rsidR="00064E0E" w:rsidRPr="0071407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318" w:type="pct"/>
            <w:gridSpan w:val="3"/>
            <w:vAlign w:val="center"/>
          </w:tcPr>
          <w:p w14:paraId="1DFEA3F4" w14:textId="77777777" w:rsidR="00064E0E" w:rsidRPr="0021609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300" w:type="pct"/>
            <w:gridSpan w:val="7"/>
            <w:vAlign w:val="center"/>
          </w:tcPr>
          <w:p w14:paraId="4CE4865B" w14:textId="77777777" w:rsidR="00064E0E" w:rsidRPr="00CD20BE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 w:rsidRPr="00CD20BE">
              <w:rPr>
                <w:sz w:val="24"/>
              </w:rPr>
              <w:t>94º</w:t>
            </w:r>
          </w:p>
        </w:tc>
        <w:tc>
          <w:tcPr>
            <w:tcW w:w="2260" w:type="pct"/>
            <w:gridSpan w:val="4"/>
            <w:vMerge/>
            <w:vAlign w:val="center"/>
          </w:tcPr>
          <w:p w14:paraId="76032C2B" w14:textId="77777777" w:rsidR="00064E0E" w:rsidRPr="00714075" w:rsidRDefault="00064E0E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</w:tr>
      <w:tr w:rsidR="00AF4BDE" w14:paraId="7966F57B" w14:textId="77777777" w:rsidTr="007A22BB">
        <w:tc>
          <w:tcPr>
            <w:tcW w:w="5000" w:type="pct"/>
            <w:gridSpan w:val="15"/>
            <w:tcBorders>
              <w:top w:val="single" w:sz="2" w:space="0" w:color="auto"/>
            </w:tcBorders>
          </w:tcPr>
          <w:p w14:paraId="274411AE" w14:textId="77777777" w:rsidR="00AF4BDE" w:rsidRDefault="00AF4BD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F4BDE" w14:paraId="407CBF96" w14:textId="77777777" w:rsidTr="007A22BB">
        <w:tc>
          <w:tcPr>
            <w:tcW w:w="5000" w:type="pct"/>
            <w:gridSpan w:val="15"/>
          </w:tcPr>
          <w:p w14:paraId="7DE47581" w14:textId="5EE74A47" w:rsidR="00AF4BDE" w:rsidRDefault="00B03127" w:rsidP="00443FF8">
            <w:pPr>
              <w:pStyle w:val="Questions1"/>
            </w:pPr>
            <w:r>
              <w:rPr>
                <w:b w:val="0"/>
              </w:rPr>
              <w:t xml:space="preserve">The circumference of a circle is given by the formula </w:t>
            </w:r>
            <w:r w:rsidR="00443FF8" w:rsidRPr="00443FF8">
              <w:rPr>
                <w:position w:val="-6"/>
              </w:rPr>
              <w:object w:dxaOrig="859" w:dyaOrig="279" w14:anchorId="73F5A420">
                <v:shape id="_x0000_i1685" type="#_x0000_t75" style="width:42.75pt;height:14.25pt" o:ole="">
                  <v:imagedata r:id="rId163" o:title=""/>
                </v:shape>
                <o:OLEObject Type="Embed" ProgID="Equation.DSMT4" ShapeID="_x0000_i1685" DrawAspect="Content" ObjectID="_1515065643" r:id="rId164"/>
              </w:object>
            </w:r>
            <w:r>
              <w:rPr>
                <w:b w:val="0"/>
              </w:rPr>
              <w:t>.</w:t>
            </w:r>
          </w:p>
        </w:tc>
      </w:tr>
      <w:tr w:rsidR="00B03127" w14:paraId="7310F5E4" w14:textId="77777777" w:rsidTr="00AE6497">
        <w:trPr>
          <w:trHeight w:val="2458"/>
        </w:trPr>
        <w:tc>
          <w:tcPr>
            <w:tcW w:w="5000" w:type="pct"/>
            <w:gridSpan w:val="15"/>
            <w:vAlign w:val="center"/>
          </w:tcPr>
          <w:p w14:paraId="0CCEC2B9" w14:textId="77777777" w:rsidR="00B03127" w:rsidRDefault="00B03127" w:rsidP="00B03127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17E25C5B" wp14:editId="61FDC54E">
                  <wp:extent cx="1456944" cy="1456944"/>
                  <wp:effectExtent l="0" t="0" r="0" b="0"/>
                  <wp:docPr id="545" name="Picture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6944" cy="1456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3127" w14:paraId="21CFD728" w14:textId="77777777" w:rsidTr="007A22BB">
        <w:tc>
          <w:tcPr>
            <w:tcW w:w="5000" w:type="pct"/>
            <w:gridSpan w:val="15"/>
          </w:tcPr>
          <w:p w14:paraId="6CB61EFE" w14:textId="77777777" w:rsidR="00B03127" w:rsidRDefault="00B03127" w:rsidP="00B03127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What is the circumference of the above circle correct to the nearest centimetre?</w:t>
            </w:r>
          </w:p>
        </w:tc>
      </w:tr>
      <w:tr w:rsidR="004B6376" w14:paraId="074BBC82" w14:textId="77777777" w:rsidTr="004B6376">
        <w:tc>
          <w:tcPr>
            <w:tcW w:w="129" w:type="pct"/>
            <w:gridSpan w:val="2"/>
            <w:vAlign w:val="center"/>
          </w:tcPr>
          <w:p w14:paraId="3D7DEE20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3"/>
            <w:vAlign w:val="center"/>
          </w:tcPr>
          <w:p w14:paraId="23251E3D" w14:textId="77777777" w:rsidR="00AF4BDE" w:rsidRDefault="00B0312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8 cm</w:t>
            </w:r>
          </w:p>
        </w:tc>
        <w:tc>
          <w:tcPr>
            <w:tcW w:w="1218" w:type="pct"/>
            <w:gridSpan w:val="4"/>
            <w:vAlign w:val="center"/>
          </w:tcPr>
          <w:p w14:paraId="6205D11E" w14:textId="77777777" w:rsidR="00AF4BDE" w:rsidRDefault="00B0312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5 cm</w:t>
            </w:r>
          </w:p>
        </w:tc>
        <w:tc>
          <w:tcPr>
            <w:tcW w:w="1218" w:type="pct"/>
            <w:gridSpan w:val="3"/>
            <w:vAlign w:val="center"/>
          </w:tcPr>
          <w:p w14:paraId="14344644" w14:textId="77777777" w:rsidR="00AF4BDE" w:rsidRDefault="00B0312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0 cm</w:t>
            </w:r>
          </w:p>
        </w:tc>
        <w:tc>
          <w:tcPr>
            <w:tcW w:w="1218" w:type="pct"/>
            <w:gridSpan w:val="3"/>
            <w:vAlign w:val="center"/>
          </w:tcPr>
          <w:p w14:paraId="3478546E" w14:textId="77777777" w:rsidR="00AF4BDE" w:rsidRDefault="00B0312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5 cm</w:t>
            </w:r>
          </w:p>
        </w:tc>
      </w:tr>
      <w:tr w:rsidR="004B6376" w14:paraId="109A0148" w14:textId="77777777" w:rsidTr="004B6376">
        <w:tc>
          <w:tcPr>
            <w:tcW w:w="129" w:type="pct"/>
            <w:gridSpan w:val="2"/>
            <w:tcBorders>
              <w:bottom w:val="single" w:sz="2" w:space="0" w:color="auto"/>
            </w:tcBorders>
            <w:vAlign w:val="center"/>
          </w:tcPr>
          <w:p w14:paraId="7F8B71B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23962C95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4"/>
            <w:tcBorders>
              <w:bottom w:val="single" w:sz="2" w:space="0" w:color="auto"/>
            </w:tcBorders>
            <w:vAlign w:val="center"/>
          </w:tcPr>
          <w:p w14:paraId="53392579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525F6886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3139C727" w14:textId="77777777" w:rsidR="00AF4BDE" w:rsidRDefault="00AF4BD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137882" w14:paraId="6AB24136" w14:textId="77777777" w:rsidTr="007A22BB">
        <w:tc>
          <w:tcPr>
            <w:tcW w:w="5000" w:type="pct"/>
            <w:gridSpan w:val="15"/>
            <w:tcBorders>
              <w:top w:val="single" w:sz="2" w:space="0" w:color="auto"/>
            </w:tcBorders>
          </w:tcPr>
          <w:p w14:paraId="7F2FE006" w14:textId="77777777" w:rsidR="00137882" w:rsidRDefault="0013788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37882" w14:paraId="60AFC6B9" w14:textId="77777777" w:rsidTr="007A22BB">
        <w:tc>
          <w:tcPr>
            <w:tcW w:w="5000" w:type="pct"/>
            <w:gridSpan w:val="15"/>
          </w:tcPr>
          <w:p w14:paraId="537C9859" w14:textId="77777777" w:rsidR="00137882" w:rsidRDefault="00137882" w:rsidP="006A6FF6">
            <w:pPr>
              <w:pStyle w:val="Questions1"/>
            </w:pPr>
            <w:r>
              <w:rPr>
                <w:b w:val="0"/>
              </w:rPr>
              <w:t xml:space="preserve">Sienna needs to travel by train for 22 days during June. </w:t>
            </w:r>
          </w:p>
          <w:p w14:paraId="6DED5F1A" w14:textId="77777777" w:rsidR="00137882" w:rsidRDefault="00137882" w:rsidP="006A6FF6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 xml:space="preserve">A daily ticket will cost her $8.40 and a monthly ticket will cost her $120. </w:t>
            </w:r>
          </w:p>
          <w:p w14:paraId="4666614E" w14:textId="77777777" w:rsidR="00137882" w:rsidRDefault="00137882" w:rsidP="00617A8C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>What is her average daily saving for the month of June if Sienna buys a monthly ticket?</w:t>
            </w:r>
          </w:p>
        </w:tc>
      </w:tr>
      <w:tr w:rsidR="004B6376" w14:paraId="3F435E7F" w14:textId="77777777" w:rsidTr="004B6376">
        <w:tc>
          <w:tcPr>
            <w:tcW w:w="129" w:type="pct"/>
            <w:gridSpan w:val="2"/>
            <w:vAlign w:val="center"/>
          </w:tcPr>
          <w:p w14:paraId="52679BCB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3"/>
            <w:vAlign w:val="center"/>
          </w:tcPr>
          <w:p w14:paraId="6BD0ACDC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2.16</w:t>
            </w:r>
          </w:p>
        </w:tc>
        <w:tc>
          <w:tcPr>
            <w:tcW w:w="1218" w:type="pct"/>
            <w:gridSpan w:val="4"/>
            <w:vAlign w:val="center"/>
          </w:tcPr>
          <w:p w14:paraId="3F846643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</w:rPr>
              <w:t>$2.95</w:t>
            </w:r>
          </w:p>
        </w:tc>
        <w:tc>
          <w:tcPr>
            <w:tcW w:w="1217" w:type="pct"/>
            <w:gridSpan w:val="3"/>
            <w:vAlign w:val="center"/>
          </w:tcPr>
          <w:p w14:paraId="5553F95F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64.80</w:t>
            </w:r>
          </w:p>
        </w:tc>
        <w:tc>
          <w:tcPr>
            <w:tcW w:w="1218" w:type="pct"/>
            <w:gridSpan w:val="3"/>
            <w:vAlign w:val="center"/>
          </w:tcPr>
          <w:p w14:paraId="119293F8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184.80</w:t>
            </w:r>
          </w:p>
        </w:tc>
      </w:tr>
      <w:tr w:rsidR="004B6376" w14:paraId="5303EFD1" w14:textId="77777777" w:rsidTr="004B6376">
        <w:tc>
          <w:tcPr>
            <w:tcW w:w="129" w:type="pct"/>
            <w:gridSpan w:val="2"/>
            <w:tcBorders>
              <w:bottom w:val="single" w:sz="2" w:space="0" w:color="auto"/>
            </w:tcBorders>
            <w:vAlign w:val="center"/>
          </w:tcPr>
          <w:p w14:paraId="168CF9F8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395E4BAD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4"/>
            <w:tcBorders>
              <w:bottom w:val="single" w:sz="2" w:space="0" w:color="auto"/>
            </w:tcBorders>
            <w:vAlign w:val="center"/>
          </w:tcPr>
          <w:p w14:paraId="718A089B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57791D91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5C7015DF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EB7BD1" w14:paraId="6ED0FA7E" w14:textId="77777777" w:rsidTr="007A22BB">
        <w:tc>
          <w:tcPr>
            <w:tcW w:w="5000" w:type="pct"/>
            <w:gridSpan w:val="15"/>
            <w:tcBorders>
              <w:top w:val="single" w:sz="2" w:space="0" w:color="auto"/>
            </w:tcBorders>
          </w:tcPr>
          <w:p w14:paraId="5913FCAA" w14:textId="77777777" w:rsidR="00EB7BD1" w:rsidRDefault="00EB7BD1" w:rsidP="00941B59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  <w:bookmarkStart w:id="54" w:name="OLE_LINK1"/>
            <w:bookmarkStart w:id="55" w:name="OLE_LINK2"/>
          </w:p>
        </w:tc>
      </w:tr>
      <w:tr w:rsidR="00EB7BD1" w14:paraId="46137A41" w14:textId="77777777" w:rsidTr="007A22BB">
        <w:tc>
          <w:tcPr>
            <w:tcW w:w="5000" w:type="pct"/>
            <w:gridSpan w:val="15"/>
          </w:tcPr>
          <w:p w14:paraId="6226B3D3" w14:textId="48FB5879" w:rsidR="00EB7BD1" w:rsidRDefault="00EB7BD1" w:rsidP="00941B59">
            <w:pPr>
              <w:pStyle w:val="Questions1"/>
              <w:rPr>
                <w:b w:val="0"/>
              </w:rPr>
            </w:pPr>
            <w:r>
              <w:rPr>
                <w:b w:val="0"/>
              </w:rPr>
              <w:t xml:space="preserve">A </w:t>
            </w:r>
            <w:r w:rsidR="00F80DC6">
              <w:rPr>
                <w:b w:val="0"/>
              </w:rPr>
              <w:t xml:space="preserve">water </w:t>
            </w:r>
            <w:r>
              <w:rPr>
                <w:b w:val="0"/>
              </w:rPr>
              <w:t xml:space="preserve">tank has a capacity of 11.25 kilolitres. </w:t>
            </w:r>
          </w:p>
          <w:p w14:paraId="01CD8FD4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How many litres does the water tank hold when it is full?</w:t>
            </w:r>
          </w:p>
        </w:tc>
      </w:tr>
      <w:tr w:rsidR="00AE6497" w14:paraId="38AB5C8A" w14:textId="77777777" w:rsidTr="004B6376">
        <w:tc>
          <w:tcPr>
            <w:tcW w:w="170" w:type="pct"/>
            <w:gridSpan w:val="3"/>
            <w:vAlign w:val="center"/>
          </w:tcPr>
          <w:p w14:paraId="7445D8F8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7" w:type="pct"/>
            <w:gridSpan w:val="3"/>
            <w:vAlign w:val="center"/>
          </w:tcPr>
          <w:p w14:paraId="36A18C45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.125</w:t>
            </w:r>
          </w:p>
        </w:tc>
        <w:tc>
          <w:tcPr>
            <w:tcW w:w="1207" w:type="pct"/>
            <w:gridSpan w:val="4"/>
            <w:vAlign w:val="center"/>
          </w:tcPr>
          <w:p w14:paraId="6E8EF560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1 025</w:t>
            </w:r>
          </w:p>
        </w:tc>
        <w:tc>
          <w:tcPr>
            <w:tcW w:w="1208" w:type="pct"/>
            <w:gridSpan w:val="4"/>
            <w:vAlign w:val="center"/>
          </w:tcPr>
          <w:p w14:paraId="7D685A8F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1 250</w:t>
            </w:r>
          </w:p>
        </w:tc>
        <w:tc>
          <w:tcPr>
            <w:tcW w:w="1208" w:type="pct"/>
            <w:vAlign w:val="center"/>
          </w:tcPr>
          <w:p w14:paraId="2767155D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1 250 000</w:t>
            </w:r>
          </w:p>
        </w:tc>
      </w:tr>
      <w:tr w:rsidR="00AE6497" w14:paraId="7D1554D4" w14:textId="77777777" w:rsidTr="004B6376">
        <w:tc>
          <w:tcPr>
            <w:tcW w:w="170" w:type="pct"/>
            <w:gridSpan w:val="3"/>
            <w:tcBorders>
              <w:bottom w:val="single" w:sz="2" w:space="0" w:color="auto"/>
            </w:tcBorders>
            <w:vAlign w:val="center"/>
          </w:tcPr>
          <w:p w14:paraId="2109E61D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7" w:type="pct"/>
            <w:gridSpan w:val="3"/>
            <w:tcBorders>
              <w:bottom w:val="single" w:sz="2" w:space="0" w:color="auto"/>
            </w:tcBorders>
            <w:vAlign w:val="center"/>
          </w:tcPr>
          <w:p w14:paraId="13CDA10F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7" w:type="pct"/>
            <w:gridSpan w:val="4"/>
            <w:tcBorders>
              <w:bottom w:val="single" w:sz="2" w:space="0" w:color="auto"/>
            </w:tcBorders>
            <w:vAlign w:val="center"/>
          </w:tcPr>
          <w:p w14:paraId="52A86A9B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8" w:type="pct"/>
            <w:gridSpan w:val="4"/>
            <w:tcBorders>
              <w:bottom w:val="single" w:sz="2" w:space="0" w:color="auto"/>
            </w:tcBorders>
            <w:vAlign w:val="center"/>
          </w:tcPr>
          <w:p w14:paraId="220E91F4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8" w:type="pct"/>
            <w:tcBorders>
              <w:bottom w:val="single" w:sz="2" w:space="0" w:color="auto"/>
            </w:tcBorders>
            <w:vAlign w:val="center"/>
          </w:tcPr>
          <w:p w14:paraId="240208B9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</w:tbl>
    <w:p w14:paraId="67A6A1EC" w14:textId="77777777" w:rsidR="004B6376" w:rsidRDefault="004B6376">
      <w:r>
        <w:br w:type="page"/>
      </w:r>
    </w:p>
    <w:tbl>
      <w:tblPr>
        <w:tblW w:w="4963" w:type="pct"/>
        <w:tblLook w:val="01E0" w:firstRow="1" w:lastRow="1" w:firstColumn="1" w:lastColumn="1" w:noHBand="0" w:noVBand="0"/>
      </w:tblPr>
      <w:tblGrid>
        <w:gridCol w:w="226"/>
        <w:gridCol w:w="7"/>
        <w:gridCol w:w="7"/>
        <w:gridCol w:w="25"/>
        <w:gridCol w:w="9"/>
        <w:gridCol w:w="806"/>
        <w:gridCol w:w="1400"/>
        <w:gridCol w:w="19"/>
        <w:gridCol w:w="9"/>
        <w:gridCol w:w="2219"/>
        <w:gridCol w:w="13"/>
        <w:gridCol w:w="7"/>
        <w:gridCol w:w="315"/>
        <w:gridCol w:w="1912"/>
        <w:gridCol w:w="11"/>
        <w:gridCol w:w="2232"/>
      </w:tblGrid>
      <w:tr w:rsidR="00EB7BD1" w:rsidRPr="009A25DE" w14:paraId="630A64E7" w14:textId="77777777" w:rsidTr="007A22BB">
        <w:tc>
          <w:tcPr>
            <w:tcW w:w="5000" w:type="pct"/>
            <w:gridSpan w:val="16"/>
          </w:tcPr>
          <w:p w14:paraId="78963B6C" w14:textId="77777777" w:rsidR="00EB7BD1" w:rsidRPr="009A25DE" w:rsidRDefault="00EB7BD1" w:rsidP="00941B59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Jessica’s electricity bill was $260 last month. This month it is $195.</w:t>
            </w:r>
          </w:p>
          <w:p w14:paraId="3672894F" w14:textId="77777777" w:rsidR="00EB7BD1" w:rsidRPr="009A25DE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is the percentage decrease in the electricity bill?</w:t>
            </w:r>
          </w:p>
        </w:tc>
      </w:tr>
      <w:tr w:rsidR="004B6376" w:rsidRPr="00CD20BE" w14:paraId="240EE04E" w14:textId="77777777" w:rsidTr="004B6376">
        <w:tc>
          <w:tcPr>
            <w:tcW w:w="149" w:type="pct"/>
            <w:gridSpan w:val="5"/>
            <w:vAlign w:val="center"/>
          </w:tcPr>
          <w:p w14:paraId="20CDDD84" w14:textId="77777777" w:rsidR="00EB7BD1" w:rsidRPr="00CD20BE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2" w:type="pct"/>
            <w:gridSpan w:val="4"/>
            <w:vAlign w:val="center"/>
          </w:tcPr>
          <w:p w14:paraId="14B7E480" w14:textId="77777777" w:rsidR="00EB7BD1" w:rsidRPr="00CD20BE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25%</w:t>
            </w:r>
          </w:p>
        </w:tc>
        <w:tc>
          <w:tcPr>
            <w:tcW w:w="1214" w:type="pct"/>
            <w:gridSpan w:val="3"/>
            <w:vAlign w:val="center"/>
          </w:tcPr>
          <w:p w14:paraId="6DC5CA47" w14:textId="77777777" w:rsidR="00EB7BD1" w:rsidRPr="00CD20BE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35%</w:t>
            </w:r>
          </w:p>
        </w:tc>
        <w:tc>
          <w:tcPr>
            <w:tcW w:w="1213" w:type="pct"/>
            <w:gridSpan w:val="3"/>
            <w:vAlign w:val="center"/>
          </w:tcPr>
          <w:p w14:paraId="57EE0672" w14:textId="77777777" w:rsidR="00EB7BD1" w:rsidRPr="00CD20BE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65%</w:t>
            </w:r>
          </w:p>
        </w:tc>
        <w:tc>
          <w:tcPr>
            <w:tcW w:w="1212" w:type="pct"/>
            <w:vAlign w:val="center"/>
          </w:tcPr>
          <w:p w14:paraId="617A189B" w14:textId="77777777" w:rsidR="00EB7BD1" w:rsidRPr="00CD20BE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75%</w:t>
            </w:r>
          </w:p>
        </w:tc>
      </w:tr>
      <w:tr w:rsidR="004B6376" w:rsidRPr="00714075" w14:paraId="6568FDA7" w14:textId="77777777" w:rsidTr="004B6376">
        <w:tc>
          <w:tcPr>
            <w:tcW w:w="149" w:type="pct"/>
            <w:gridSpan w:val="5"/>
            <w:tcBorders>
              <w:bottom w:val="single" w:sz="2" w:space="0" w:color="auto"/>
            </w:tcBorders>
            <w:vAlign w:val="center"/>
          </w:tcPr>
          <w:p w14:paraId="69BFDCB0" w14:textId="77777777" w:rsidR="00EB7BD1" w:rsidRPr="00714075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2" w:type="pct"/>
            <w:gridSpan w:val="4"/>
            <w:tcBorders>
              <w:bottom w:val="single" w:sz="2" w:space="0" w:color="auto"/>
            </w:tcBorders>
            <w:vAlign w:val="center"/>
          </w:tcPr>
          <w:p w14:paraId="0082294D" w14:textId="77777777" w:rsidR="00EB7BD1" w:rsidRPr="00714075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1C772EE4" w14:textId="77777777" w:rsidR="00EB7BD1" w:rsidRPr="00714075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3" w:type="pct"/>
            <w:gridSpan w:val="3"/>
            <w:tcBorders>
              <w:bottom w:val="single" w:sz="2" w:space="0" w:color="auto"/>
            </w:tcBorders>
            <w:vAlign w:val="center"/>
          </w:tcPr>
          <w:p w14:paraId="234E91FC" w14:textId="77777777" w:rsidR="00EB7BD1" w:rsidRPr="00714075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tcBorders>
              <w:bottom w:val="single" w:sz="2" w:space="0" w:color="auto"/>
            </w:tcBorders>
            <w:vAlign w:val="center"/>
          </w:tcPr>
          <w:p w14:paraId="18433585" w14:textId="77777777" w:rsidR="00EB7BD1" w:rsidRPr="00714075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bookmarkEnd w:id="54"/>
      <w:bookmarkEnd w:id="55"/>
      <w:tr w:rsidR="00137882" w:rsidRPr="00714075" w14:paraId="7EAEC719" w14:textId="77777777" w:rsidTr="007A22BB">
        <w:tc>
          <w:tcPr>
            <w:tcW w:w="5000" w:type="pct"/>
            <w:gridSpan w:val="16"/>
          </w:tcPr>
          <w:p w14:paraId="07D7D90F" w14:textId="77777777" w:rsidR="00137882" w:rsidRDefault="00137882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137882" w:rsidRPr="00714075" w14:paraId="30F30B05" w14:textId="77777777" w:rsidTr="007A22BB">
        <w:trPr>
          <w:trHeight w:val="405"/>
        </w:trPr>
        <w:tc>
          <w:tcPr>
            <w:tcW w:w="5000" w:type="pct"/>
            <w:gridSpan w:val="16"/>
          </w:tcPr>
          <w:p w14:paraId="12190232" w14:textId="77777777" w:rsidR="00137882" w:rsidRDefault="00137882" w:rsidP="006A6FF6">
            <w:pPr>
              <w:pStyle w:val="Questions1"/>
              <w:rPr>
                <w:b w:val="0"/>
              </w:rPr>
            </w:pPr>
            <w:r w:rsidRPr="008818A5">
              <w:rPr>
                <w:b w:val="0"/>
              </w:rPr>
              <w:t xml:space="preserve">Consider these two equations </w:t>
            </w:r>
          </w:p>
          <w:p w14:paraId="6475F23B" w14:textId="0CF4B3BB" w:rsidR="00137882" w:rsidRPr="008818A5" w:rsidRDefault="00443FF8" w:rsidP="006A6FF6">
            <w:pPr>
              <w:pStyle w:val="Questions1"/>
              <w:numPr>
                <w:ilvl w:val="0"/>
                <w:numId w:val="0"/>
              </w:numPr>
              <w:ind w:left="993"/>
              <w:rPr>
                <w:b w:val="0"/>
              </w:rPr>
            </w:pPr>
            <w:r w:rsidRPr="00443FF8">
              <w:rPr>
                <w:position w:val="-28"/>
              </w:rPr>
              <w:object w:dxaOrig="1040" w:dyaOrig="680" w14:anchorId="42537AE5">
                <v:shape id="_x0000_i1691" type="#_x0000_t75" style="width:51.75pt;height:33.75pt" o:ole="">
                  <v:imagedata r:id="rId166" o:title=""/>
                </v:shape>
                <o:OLEObject Type="Embed" ProgID="Equation.DSMT4" ShapeID="_x0000_i1691" DrawAspect="Content" ObjectID="_1515065644" r:id="rId167"/>
              </w:object>
            </w:r>
          </w:p>
          <w:p w14:paraId="1BDAB8DF" w14:textId="77777777" w:rsidR="00137882" w:rsidRPr="00714075" w:rsidRDefault="00137882" w:rsidP="006A6FF6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 xml:space="preserve">Which value of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satisfies both of these equations?</w:t>
            </w:r>
          </w:p>
        </w:tc>
      </w:tr>
      <w:tr w:rsidR="00AE6497" w:rsidRPr="00CD20BE" w14:paraId="4645A4FA" w14:textId="77777777" w:rsidTr="004B6376">
        <w:tc>
          <w:tcPr>
            <w:tcW w:w="130" w:type="pct"/>
            <w:gridSpan w:val="3"/>
            <w:vAlign w:val="center"/>
          </w:tcPr>
          <w:p w14:paraId="76FA87A5" w14:textId="77777777" w:rsidR="00137882" w:rsidRPr="00CD20BE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vAlign w:val="center"/>
          </w:tcPr>
          <w:p w14:paraId="0432B410" w14:textId="6FFF3CD7" w:rsidR="00137882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680" w:dyaOrig="279" w14:anchorId="34FD3733">
                <v:shape id="_x0000_i1899" type="#_x0000_t75" style="width:33.75pt;height:14.25pt" o:ole="">
                  <v:imagedata r:id="rId168" o:title=""/>
                </v:shape>
                <o:OLEObject Type="Embed" ProgID="Equation.DSMT4" ShapeID="_x0000_i1899" DrawAspect="Content" ObjectID="_1515065645" r:id="rId169"/>
              </w:object>
            </w:r>
          </w:p>
        </w:tc>
        <w:tc>
          <w:tcPr>
            <w:tcW w:w="1218" w:type="pct"/>
            <w:gridSpan w:val="3"/>
            <w:vAlign w:val="center"/>
          </w:tcPr>
          <w:p w14:paraId="28328BAD" w14:textId="2F54E095" w:rsidR="00137882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680" w:dyaOrig="279" w14:anchorId="2D5AC3C1">
                <v:shape id="_x0000_i1900" type="#_x0000_t75" style="width:33.75pt;height:14.25pt" o:ole="">
                  <v:imagedata r:id="rId170" o:title=""/>
                </v:shape>
                <o:OLEObject Type="Embed" ProgID="Equation.DSMT4" ShapeID="_x0000_i1900" DrawAspect="Content" ObjectID="_1515065646" r:id="rId171"/>
              </w:object>
            </w:r>
          </w:p>
        </w:tc>
        <w:tc>
          <w:tcPr>
            <w:tcW w:w="1218" w:type="pct"/>
            <w:gridSpan w:val="4"/>
            <w:vAlign w:val="center"/>
          </w:tcPr>
          <w:p w14:paraId="362538BA" w14:textId="7921AC29" w:rsidR="00137882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520" w:dyaOrig="279" w14:anchorId="5C387532">
                <v:shape id="_x0000_i1901" type="#_x0000_t75" style="width:26.25pt;height:14.25pt" o:ole="">
                  <v:imagedata r:id="rId172" o:title=""/>
                </v:shape>
                <o:OLEObject Type="Embed" ProgID="Equation.DSMT4" ShapeID="_x0000_i1901" DrawAspect="Content" ObjectID="_1515065647" r:id="rId173"/>
              </w:object>
            </w:r>
          </w:p>
        </w:tc>
        <w:tc>
          <w:tcPr>
            <w:tcW w:w="1218" w:type="pct"/>
            <w:gridSpan w:val="2"/>
            <w:vAlign w:val="center"/>
          </w:tcPr>
          <w:p w14:paraId="4CFDF8FB" w14:textId="03A2C24A" w:rsidR="00137882" w:rsidRPr="00CD20BE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6"/>
              </w:rPr>
              <w:object w:dxaOrig="540" w:dyaOrig="279" w14:anchorId="6769F0E4">
                <v:shape id="_x0000_i1742" type="#_x0000_t75" style="width:27pt;height:14.25pt" o:ole="">
                  <v:imagedata r:id="rId174" o:title=""/>
                </v:shape>
                <o:OLEObject Type="Embed" ProgID="Equation.DSMT4" ShapeID="_x0000_i1742" DrawAspect="Content" ObjectID="_1515065648" r:id="rId175"/>
              </w:object>
            </w:r>
          </w:p>
        </w:tc>
      </w:tr>
      <w:tr w:rsidR="00AE6497" w:rsidRPr="00714075" w14:paraId="084F2D3D" w14:textId="77777777" w:rsidTr="004B6376">
        <w:tc>
          <w:tcPr>
            <w:tcW w:w="130" w:type="pct"/>
            <w:gridSpan w:val="3"/>
            <w:tcBorders>
              <w:bottom w:val="single" w:sz="2" w:space="0" w:color="auto"/>
            </w:tcBorders>
            <w:vAlign w:val="center"/>
          </w:tcPr>
          <w:p w14:paraId="78D6E4F5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tcBorders>
              <w:bottom w:val="single" w:sz="2" w:space="0" w:color="auto"/>
            </w:tcBorders>
            <w:vAlign w:val="center"/>
          </w:tcPr>
          <w:p w14:paraId="671A788C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7D8F8246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4"/>
            <w:tcBorders>
              <w:bottom w:val="single" w:sz="2" w:space="0" w:color="auto"/>
            </w:tcBorders>
            <w:vAlign w:val="center"/>
          </w:tcPr>
          <w:p w14:paraId="0585BB75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2"/>
            <w:tcBorders>
              <w:bottom w:val="single" w:sz="2" w:space="0" w:color="auto"/>
            </w:tcBorders>
            <w:vAlign w:val="center"/>
          </w:tcPr>
          <w:p w14:paraId="76752D13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137882" w:rsidRPr="00714075" w14:paraId="3D4AAFEC" w14:textId="77777777" w:rsidTr="007A22BB">
        <w:tc>
          <w:tcPr>
            <w:tcW w:w="5000" w:type="pct"/>
            <w:gridSpan w:val="16"/>
            <w:tcBorders>
              <w:top w:val="single" w:sz="4" w:space="0" w:color="auto"/>
            </w:tcBorders>
          </w:tcPr>
          <w:p w14:paraId="60873009" w14:textId="77777777" w:rsidR="00137882" w:rsidRDefault="00137882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4B6376" w:rsidRPr="00F75ACF" w14:paraId="409716CD" w14:textId="77777777" w:rsidTr="004B6376">
        <w:tc>
          <w:tcPr>
            <w:tcW w:w="2745" w:type="pct"/>
            <w:gridSpan w:val="13"/>
          </w:tcPr>
          <w:p w14:paraId="4C1DDDD2" w14:textId="2D01D912" w:rsidR="00137882" w:rsidRPr="00F75ACF" w:rsidRDefault="00137882" w:rsidP="00F80DC6">
            <w:pPr>
              <w:pStyle w:val="Questions1"/>
              <w:jc w:val="left"/>
            </w:pPr>
            <w:r>
              <w:rPr>
                <w:b w:val="0"/>
              </w:rPr>
              <w:t xml:space="preserve">Harry sold </w:t>
            </w:r>
            <w:bookmarkStart w:id="56" w:name="OLE_LINK251"/>
            <w:bookmarkStart w:id="57" w:name="OLE_LINK252"/>
            <w:r>
              <w:rPr>
                <w:b w:val="0"/>
              </w:rPr>
              <w:t xml:space="preserve">one steak sandwich </w:t>
            </w:r>
            <w:bookmarkEnd w:id="56"/>
            <w:bookmarkEnd w:id="57"/>
            <w:r>
              <w:rPr>
                <w:b w:val="0"/>
              </w:rPr>
              <w:t xml:space="preserve">for $3.40 every two minutes. </w:t>
            </w:r>
            <w:r w:rsidRPr="00F80DC6">
              <w:rPr>
                <w:b w:val="0"/>
              </w:rPr>
              <w:t xml:space="preserve">How many minutes would </w:t>
            </w:r>
            <w:r w:rsidR="00F80DC6">
              <w:rPr>
                <w:b w:val="0"/>
              </w:rPr>
              <w:t xml:space="preserve">it </w:t>
            </w:r>
            <w:r w:rsidRPr="00F80DC6">
              <w:rPr>
                <w:b w:val="0"/>
              </w:rPr>
              <w:t xml:space="preserve">take </w:t>
            </w:r>
            <w:r w:rsidR="00F80DC6">
              <w:rPr>
                <w:b w:val="0"/>
              </w:rPr>
              <w:t xml:space="preserve">him </w:t>
            </w:r>
            <w:r w:rsidRPr="00F80DC6">
              <w:rPr>
                <w:b w:val="0"/>
              </w:rPr>
              <w:t>to sell $170 worth of steak sandwiches at th</w:t>
            </w:r>
            <w:r w:rsidR="00F80DC6">
              <w:rPr>
                <w:b w:val="0"/>
              </w:rPr>
              <w:t xml:space="preserve">is </w:t>
            </w:r>
            <w:r w:rsidRPr="00F80DC6">
              <w:rPr>
                <w:b w:val="0"/>
              </w:rPr>
              <w:t>rate?</w:t>
            </w:r>
          </w:p>
        </w:tc>
        <w:tc>
          <w:tcPr>
            <w:tcW w:w="2255" w:type="pct"/>
            <w:gridSpan w:val="3"/>
            <w:vMerge w:val="restart"/>
            <w:vAlign w:val="center"/>
          </w:tcPr>
          <w:p w14:paraId="30D398BB" w14:textId="77777777" w:rsidR="00137882" w:rsidRPr="00F75ACF" w:rsidRDefault="00137882" w:rsidP="00064A0B">
            <w:pPr>
              <w:pStyle w:val="Questions1"/>
              <w:numPr>
                <w:ilvl w:val="0"/>
                <w:numId w:val="0"/>
              </w:numPr>
              <w:ind w:left="360" w:hanging="326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72D71D56" wp14:editId="6270D49C">
                  <wp:extent cx="2468046" cy="1560946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 rotWithShape="1"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68880" cy="15614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6376" w:rsidRPr="00714075" w14:paraId="6014F986" w14:textId="77777777" w:rsidTr="004B6376">
        <w:tc>
          <w:tcPr>
            <w:tcW w:w="123" w:type="pct"/>
            <w:vAlign w:val="center"/>
          </w:tcPr>
          <w:p w14:paraId="7F527A47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464" w:type="pct"/>
            <w:gridSpan w:val="5"/>
            <w:vAlign w:val="center"/>
          </w:tcPr>
          <w:p w14:paraId="1A2A04C2" w14:textId="77777777" w:rsidR="00137882" w:rsidRPr="0021609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159" w:type="pct"/>
            <w:gridSpan w:val="7"/>
            <w:vAlign w:val="center"/>
          </w:tcPr>
          <w:p w14:paraId="59054FD5" w14:textId="77777777" w:rsidR="00137882" w:rsidRPr="00CD20BE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 w:rsidRPr="00CD20BE">
              <w:rPr>
                <w:sz w:val="24"/>
              </w:rPr>
              <w:t>25 minutes</w:t>
            </w:r>
          </w:p>
        </w:tc>
        <w:tc>
          <w:tcPr>
            <w:tcW w:w="2255" w:type="pct"/>
            <w:gridSpan w:val="3"/>
            <w:vMerge/>
            <w:vAlign w:val="center"/>
          </w:tcPr>
          <w:p w14:paraId="3BD4718D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4B6376" w:rsidRPr="00714075" w14:paraId="702177F7" w14:textId="77777777" w:rsidTr="004B6376">
        <w:tc>
          <w:tcPr>
            <w:tcW w:w="123" w:type="pct"/>
            <w:vAlign w:val="center"/>
          </w:tcPr>
          <w:p w14:paraId="1FB57893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64" w:type="pct"/>
            <w:gridSpan w:val="5"/>
            <w:vAlign w:val="center"/>
          </w:tcPr>
          <w:p w14:paraId="0FDF72A7" w14:textId="77777777" w:rsidR="00137882" w:rsidRPr="0021609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159" w:type="pct"/>
            <w:gridSpan w:val="7"/>
            <w:vAlign w:val="center"/>
          </w:tcPr>
          <w:p w14:paraId="0A3E1C94" w14:textId="77777777" w:rsidR="00137882" w:rsidRPr="00CD20BE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CD20BE">
              <w:rPr>
                <w:sz w:val="24"/>
              </w:rPr>
              <w:t>50 minutes</w:t>
            </w:r>
          </w:p>
        </w:tc>
        <w:tc>
          <w:tcPr>
            <w:tcW w:w="2255" w:type="pct"/>
            <w:gridSpan w:val="3"/>
            <w:vMerge/>
            <w:vAlign w:val="center"/>
          </w:tcPr>
          <w:p w14:paraId="0BDB1E2E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B6376" w:rsidRPr="00714075" w14:paraId="43D36627" w14:textId="77777777" w:rsidTr="004B6376">
        <w:tc>
          <w:tcPr>
            <w:tcW w:w="123" w:type="pct"/>
            <w:vAlign w:val="center"/>
          </w:tcPr>
          <w:p w14:paraId="4F0433D8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64" w:type="pct"/>
            <w:gridSpan w:val="5"/>
            <w:vAlign w:val="center"/>
          </w:tcPr>
          <w:p w14:paraId="6F45BBB5" w14:textId="77777777" w:rsidR="00137882" w:rsidRPr="0021609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159" w:type="pct"/>
            <w:gridSpan w:val="7"/>
            <w:vAlign w:val="center"/>
          </w:tcPr>
          <w:p w14:paraId="613F1194" w14:textId="77777777" w:rsidR="00137882" w:rsidRPr="00CD20BE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CD20BE">
              <w:rPr>
                <w:sz w:val="24"/>
              </w:rPr>
              <w:t>55 minutes</w:t>
            </w:r>
          </w:p>
        </w:tc>
        <w:tc>
          <w:tcPr>
            <w:tcW w:w="2255" w:type="pct"/>
            <w:gridSpan w:val="3"/>
            <w:vMerge/>
            <w:vAlign w:val="center"/>
          </w:tcPr>
          <w:p w14:paraId="4B923A4C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B6376" w:rsidRPr="00714075" w14:paraId="3A88271F" w14:textId="77777777" w:rsidTr="004B6376">
        <w:trPr>
          <w:trHeight w:val="78"/>
        </w:trPr>
        <w:tc>
          <w:tcPr>
            <w:tcW w:w="123" w:type="pct"/>
            <w:vAlign w:val="center"/>
          </w:tcPr>
          <w:p w14:paraId="2002B944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464" w:type="pct"/>
            <w:gridSpan w:val="5"/>
            <w:vAlign w:val="center"/>
          </w:tcPr>
          <w:p w14:paraId="238A2A0A" w14:textId="77777777" w:rsidR="00137882" w:rsidRPr="0021609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159" w:type="pct"/>
            <w:gridSpan w:val="7"/>
            <w:vAlign w:val="center"/>
          </w:tcPr>
          <w:p w14:paraId="067B8E4A" w14:textId="77777777" w:rsidR="00137882" w:rsidRPr="00CD20BE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 w:rsidRPr="00CD20BE">
              <w:rPr>
                <w:sz w:val="24"/>
              </w:rPr>
              <w:t>100 minutes</w:t>
            </w:r>
          </w:p>
        </w:tc>
        <w:tc>
          <w:tcPr>
            <w:tcW w:w="2255" w:type="pct"/>
            <w:gridSpan w:val="3"/>
            <w:vMerge/>
            <w:vAlign w:val="center"/>
          </w:tcPr>
          <w:p w14:paraId="4D0E5964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</w:tr>
      <w:tr w:rsidR="00137882" w14:paraId="455CA214" w14:textId="77777777" w:rsidTr="007A22BB">
        <w:tc>
          <w:tcPr>
            <w:tcW w:w="5000" w:type="pct"/>
            <w:gridSpan w:val="16"/>
            <w:tcBorders>
              <w:top w:val="single" w:sz="2" w:space="0" w:color="auto"/>
            </w:tcBorders>
          </w:tcPr>
          <w:p w14:paraId="525FEEE5" w14:textId="77777777" w:rsidR="00137882" w:rsidRDefault="0013788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02AEC" w14:paraId="0343AEA1" w14:textId="77777777" w:rsidTr="007A22BB">
        <w:tc>
          <w:tcPr>
            <w:tcW w:w="5000" w:type="pct"/>
            <w:gridSpan w:val="16"/>
          </w:tcPr>
          <w:p w14:paraId="0DC2BFC5" w14:textId="3AF15AEF" w:rsidR="00D02AEC" w:rsidRDefault="00D02AEC" w:rsidP="00F80DC6">
            <w:pPr>
              <w:pStyle w:val="Questions1"/>
              <w:jc w:val="left"/>
            </w:pPr>
            <w:r>
              <w:rPr>
                <w:b w:val="0"/>
              </w:rPr>
              <w:t xml:space="preserve">Ethan </w:t>
            </w:r>
            <w:bookmarkStart w:id="58" w:name="OLE_LINK361"/>
            <w:bookmarkStart w:id="59" w:name="OLE_LINK362"/>
            <w:r>
              <w:rPr>
                <w:b w:val="0"/>
              </w:rPr>
              <w:t xml:space="preserve">works </w:t>
            </w:r>
            <w:bookmarkEnd w:id="58"/>
            <w:bookmarkEnd w:id="59"/>
            <w:r>
              <w:rPr>
                <w:b w:val="0"/>
              </w:rPr>
              <w:t>is paid $27.30 per hour. He is also paid a bonus of $13.60 per hour for training a casual worker. Calculate his wage if he worked 39 hours, of which 6 hours were for training a casual worker.</w:t>
            </w:r>
          </w:p>
        </w:tc>
      </w:tr>
      <w:tr w:rsidR="004B6376" w14:paraId="728B89F2" w14:textId="77777777" w:rsidTr="004B6376">
        <w:tc>
          <w:tcPr>
            <w:tcW w:w="144" w:type="pct"/>
            <w:gridSpan w:val="4"/>
            <w:vAlign w:val="center"/>
          </w:tcPr>
          <w:p w14:paraId="568F0398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4"/>
            <w:vAlign w:val="center"/>
          </w:tcPr>
          <w:p w14:paraId="4789C566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1064.70</w:t>
            </w:r>
          </w:p>
        </w:tc>
        <w:tc>
          <w:tcPr>
            <w:tcW w:w="1214" w:type="pct"/>
            <w:gridSpan w:val="3"/>
            <w:vAlign w:val="center"/>
          </w:tcPr>
          <w:p w14:paraId="0B66A91C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1146.30</w:t>
            </w:r>
          </w:p>
        </w:tc>
        <w:tc>
          <w:tcPr>
            <w:tcW w:w="1217" w:type="pct"/>
            <w:gridSpan w:val="4"/>
            <w:vAlign w:val="center"/>
          </w:tcPr>
          <w:p w14:paraId="7C723C7C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1228.50</w:t>
            </w:r>
          </w:p>
        </w:tc>
        <w:tc>
          <w:tcPr>
            <w:tcW w:w="1212" w:type="pct"/>
            <w:vAlign w:val="center"/>
          </w:tcPr>
          <w:p w14:paraId="45874C6B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1310.10</w:t>
            </w:r>
          </w:p>
        </w:tc>
      </w:tr>
      <w:tr w:rsidR="004B6376" w14:paraId="1EB27927" w14:textId="77777777" w:rsidTr="004B6376">
        <w:tc>
          <w:tcPr>
            <w:tcW w:w="144" w:type="pct"/>
            <w:gridSpan w:val="4"/>
            <w:tcBorders>
              <w:bottom w:val="single" w:sz="2" w:space="0" w:color="auto"/>
            </w:tcBorders>
            <w:vAlign w:val="center"/>
          </w:tcPr>
          <w:p w14:paraId="6E380A63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4"/>
            <w:tcBorders>
              <w:bottom w:val="single" w:sz="2" w:space="0" w:color="auto"/>
            </w:tcBorders>
            <w:vAlign w:val="center"/>
          </w:tcPr>
          <w:p w14:paraId="76F3735E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749DE3A4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4"/>
            <w:tcBorders>
              <w:bottom w:val="single" w:sz="2" w:space="0" w:color="auto"/>
            </w:tcBorders>
            <w:vAlign w:val="center"/>
          </w:tcPr>
          <w:p w14:paraId="68330C94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tcBorders>
              <w:bottom w:val="single" w:sz="2" w:space="0" w:color="auto"/>
            </w:tcBorders>
            <w:vAlign w:val="center"/>
          </w:tcPr>
          <w:p w14:paraId="0976694E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02AEC" w14:paraId="5AB71509" w14:textId="77777777" w:rsidTr="007A22BB">
        <w:tc>
          <w:tcPr>
            <w:tcW w:w="5000" w:type="pct"/>
            <w:gridSpan w:val="16"/>
            <w:tcBorders>
              <w:top w:val="single" w:sz="2" w:space="0" w:color="auto"/>
            </w:tcBorders>
          </w:tcPr>
          <w:p w14:paraId="3FDEA044" w14:textId="77777777" w:rsidR="00D02AEC" w:rsidRDefault="00D02AEC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02AEC" w14:paraId="1DD1DC65" w14:textId="77777777" w:rsidTr="007A22BB">
        <w:tc>
          <w:tcPr>
            <w:tcW w:w="5000" w:type="pct"/>
            <w:gridSpan w:val="16"/>
          </w:tcPr>
          <w:p w14:paraId="3CAEED49" w14:textId="0ED3D512" w:rsidR="00D02AEC" w:rsidRDefault="00087E0C" w:rsidP="00443FF8">
            <w:pPr>
              <w:pStyle w:val="Questions1"/>
            </w:pPr>
            <w:r>
              <w:rPr>
                <w:b w:val="0"/>
              </w:rPr>
              <w:t xml:space="preserve">What is the </w:t>
            </w:r>
            <w:bookmarkStart w:id="60" w:name="OLE_LINK550"/>
            <w:bookmarkStart w:id="61" w:name="OLE_LINK551"/>
            <w:r>
              <w:rPr>
                <w:b w:val="0"/>
              </w:rPr>
              <w:t xml:space="preserve">distance between </w:t>
            </w:r>
            <w:r w:rsidR="00443FF8" w:rsidRPr="00443FF8">
              <w:rPr>
                <w:position w:val="-10"/>
              </w:rPr>
              <w:object w:dxaOrig="740" w:dyaOrig="320" w14:anchorId="2C895CB7">
                <v:shape id="_x0000_i1751" type="#_x0000_t75" style="width:36.75pt;height:15.75pt" o:ole="">
                  <v:imagedata r:id="rId177" o:title=""/>
                </v:shape>
                <o:OLEObject Type="Embed" ProgID="Equation.DSMT4" ShapeID="_x0000_i1751" DrawAspect="Content" ObjectID="_1515065649" r:id="rId178"/>
              </w:object>
            </w:r>
            <w:r>
              <w:rPr>
                <w:b w:val="0"/>
              </w:rPr>
              <w:t xml:space="preserve"> and </w:t>
            </w:r>
            <w:bookmarkEnd w:id="60"/>
            <w:bookmarkEnd w:id="61"/>
            <w:r w:rsidR="00443FF8" w:rsidRPr="00443FF8">
              <w:rPr>
                <w:position w:val="-10"/>
              </w:rPr>
              <w:object w:dxaOrig="859" w:dyaOrig="320" w14:anchorId="386D183F">
                <v:shape id="_x0000_i1770" type="#_x0000_t75" style="width:42.75pt;height:15.75pt" o:ole="">
                  <v:imagedata r:id="rId179" o:title=""/>
                </v:shape>
                <o:OLEObject Type="Embed" ProgID="Equation.DSMT4" ShapeID="_x0000_i1770" DrawAspect="Content" ObjectID="_1515065650" r:id="rId180"/>
              </w:object>
            </w:r>
            <w:r>
              <w:rPr>
                <w:b w:val="0"/>
              </w:rPr>
              <w:t>?</w:t>
            </w:r>
          </w:p>
        </w:tc>
      </w:tr>
      <w:tr w:rsidR="00087E0C" w14:paraId="128A8448" w14:textId="77777777" w:rsidTr="004B6376">
        <w:trPr>
          <w:trHeight w:val="2797"/>
        </w:trPr>
        <w:tc>
          <w:tcPr>
            <w:tcW w:w="5000" w:type="pct"/>
            <w:gridSpan w:val="16"/>
            <w:vAlign w:val="center"/>
          </w:tcPr>
          <w:p w14:paraId="1700BE20" w14:textId="77777777" w:rsidR="00087E0C" w:rsidRDefault="00087E0C" w:rsidP="00087E0C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766A6725" wp14:editId="35B6E279">
                  <wp:extent cx="1988449" cy="1838036"/>
                  <wp:effectExtent l="0" t="0" r="0" b="0"/>
                  <wp:docPr id="546" name="Picture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9912"/>
                          <a:stretch/>
                        </pic:blipFill>
                        <pic:spPr bwMode="auto">
                          <a:xfrm>
                            <a:off x="0" y="0"/>
                            <a:ext cx="1988820" cy="18383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497" w14:paraId="1C1CE617" w14:textId="77777777" w:rsidTr="004B6376">
        <w:tc>
          <w:tcPr>
            <w:tcW w:w="126" w:type="pct"/>
            <w:gridSpan w:val="2"/>
            <w:vAlign w:val="center"/>
          </w:tcPr>
          <w:p w14:paraId="6701698A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8" w:type="pct"/>
            <w:gridSpan w:val="5"/>
            <w:vAlign w:val="center"/>
          </w:tcPr>
          <w:p w14:paraId="3C3AB37E" w14:textId="77777777" w:rsidR="00D02AEC" w:rsidRDefault="00087E0C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 units</w:t>
            </w:r>
          </w:p>
        </w:tc>
        <w:tc>
          <w:tcPr>
            <w:tcW w:w="1218" w:type="pct"/>
            <w:gridSpan w:val="3"/>
            <w:vAlign w:val="center"/>
          </w:tcPr>
          <w:p w14:paraId="3304B2E1" w14:textId="77777777" w:rsidR="00D02AEC" w:rsidRDefault="00087E0C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.5 units</w:t>
            </w:r>
          </w:p>
        </w:tc>
        <w:tc>
          <w:tcPr>
            <w:tcW w:w="1218" w:type="pct"/>
            <w:gridSpan w:val="4"/>
            <w:vAlign w:val="center"/>
          </w:tcPr>
          <w:p w14:paraId="564F2DDD" w14:textId="77777777" w:rsidR="00D02AEC" w:rsidRDefault="00087E0C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 units</w:t>
            </w:r>
          </w:p>
        </w:tc>
        <w:tc>
          <w:tcPr>
            <w:tcW w:w="1219" w:type="pct"/>
            <w:gridSpan w:val="2"/>
            <w:vAlign w:val="center"/>
          </w:tcPr>
          <w:p w14:paraId="369F661B" w14:textId="77777777" w:rsidR="00D02AEC" w:rsidRDefault="00087E0C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.5 units</w:t>
            </w:r>
          </w:p>
        </w:tc>
      </w:tr>
      <w:tr w:rsidR="00AE6497" w14:paraId="482FD780" w14:textId="77777777" w:rsidTr="004B6376">
        <w:tc>
          <w:tcPr>
            <w:tcW w:w="126" w:type="pct"/>
            <w:gridSpan w:val="2"/>
            <w:tcBorders>
              <w:bottom w:val="single" w:sz="2" w:space="0" w:color="auto"/>
            </w:tcBorders>
            <w:vAlign w:val="center"/>
          </w:tcPr>
          <w:p w14:paraId="1BB3B063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8" w:type="pct"/>
            <w:gridSpan w:val="5"/>
            <w:tcBorders>
              <w:bottom w:val="single" w:sz="2" w:space="0" w:color="auto"/>
            </w:tcBorders>
            <w:vAlign w:val="center"/>
          </w:tcPr>
          <w:p w14:paraId="57828A00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45F4F924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4"/>
            <w:tcBorders>
              <w:bottom w:val="single" w:sz="2" w:space="0" w:color="auto"/>
            </w:tcBorders>
            <w:vAlign w:val="center"/>
          </w:tcPr>
          <w:p w14:paraId="6206BD6E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9" w:type="pct"/>
            <w:gridSpan w:val="2"/>
            <w:tcBorders>
              <w:bottom w:val="single" w:sz="2" w:space="0" w:color="auto"/>
            </w:tcBorders>
            <w:vAlign w:val="center"/>
          </w:tcPr>
          <w:p w14:paraId="379E1F9F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</w:tbl>
    <w:p w14:paraId="64178AC7" w14:textId="77777777" w:rsidR="004B6376" w:rsidRDefault="004B6376">
      <w:bookmarkStart w:id="62" w:name="OLE_LINK373"/>
      <w:bookmarkStart w:id="63" w:name="OLE_LINK374"/>
      <w:r>
        <w:br w:type="page"/>
      </w:r>
    </w:p>
    <w:tbl>
      <w:tblPr>
        <w:tblW w:w="4963" w:type="pct"/>
        <w:tblLook w:val="01E0" w:firstRow="1" w:lastRow="1" w:firstColumn="1" w:lastColumn="1" w:noHBand="0" w:noVBand="0"/>
      </w:tblPr>
      <w:tblGrid>
        <w:gridCol w:w="245"/>
        <w:gridCol w:w="29"/>
        <w:gridCol w:w="44"/>
        <w:gridCol w:w="771"/>
        <w:gridCol w:w="1399"/>
        <w:gridCol w:w="20"/>
        <w:gridCol w:w="2223"/>
        <w:gridCol w:w="17"/>
        <w:gridCol w:w="312"/>
        <w:gridCol w:w="1915"/>
        <w:gridCol w:w="13"/>
        <w:gridCol w:w="2229"/>
      </w:tblGrid>
      <w:tr w:rsidR="00137882" w14:paraId="5A71D405" w14:textId="77777777" w:rsidTr="004B6376">
        <w:trPr>
          <w:trHeight w:val="1559"/>
        </w:trPr>
        <w:tc>
          <w:tcPr>
            <w:tcW w:w="5000" w:type="pct"/>
            <w:gridSpan w:val="12"/>
          </w:tcPr>
          <w:p w14:paraId="69264AD4" w14:textId="53F447DB" w:rsidR="00137882" w:rsidRDefault="00EB7BD1" w:rsidP="00EB7BD1">
            <w:pPr>
              <w:pStyle w:val="Questions1"/>
              <w:rPr>
                <w:b w:val="0"/>
              </w:rPr>
            </w:pPr>
            <w:r w:rsidRPr="00EB7BD1">
              <w:rPr>
                <w:b w:val="0"/>
              </w:rPr>
              <w:t>The volume</w:t>
            </w:r>
            <w:r w:rsidR="00F80DC6">
              <w:rPr>
                <w:b w:val="0"/>
              </w:rPr>
              <w:t xml:space="preserve"> </w:t>
            </w:r>
            <w:r w:rsidRPr="00EB7BD1">
              <w:rPr>
                <w:b w:val="0"/>
              </w:rPr>
              <w:t xml:space="preserve">of the cone is given by the </w:t>
            </w:r>
            <w:r w:rsidR="00F80DC6">
              <w:rPr>
                <w:b w:val="0"/>
              </w:rPr>
              <w:t>formula</w:t>
            </w:r>
            <w:r>
              <w:rPr>
                <w:b w:val="0"/>
              </w:rPr>
              <w:t xml:space="preserve"> </w:t>
            </w:r>
            <w:r w:rsidR="00443FF8" w:rsidRPr="00443FF8">
              <w:rPr>
                <w:position w:val="-24"/>
              </w:rPr>
              <w:object w:dxaOrig="1120" w:dyaOrig="620" w14:anchorId="6361B9F1">
                <v:shape id="_x0000_i1781" type="#_x0000_t75" style="width:56.25pt;height:30.75pt" o:ole="">
                  <v:imagedata r:id="rId182" o:title=""/>
                </v:shape>
                <o:OLEObject Type="Embed" ProgID="Equation.DSMT4" ShapeID="_x0000_i1781" DrawAspect="Content" ObjectID="_1515065651" r:id="rId183"/>
              </w:object>
            </w:r>
          </w:p>
          <w:p w14:paraId="7D119D8C" w14:textId="77777777" w:rsidR="00EB7BD1" w:rsidRDefault="00EB7BD1" w:rsidP="00EB7BD1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EB7BD1">
              <w:rPr>
                <w:b w:val="0"/>
              </w:rPr>
              <w:t>where </w:t>
            </w:r>
            <w:r w:rsidRPr="00EB7BD1">
              <w:rPr>
                <w:b w:val="0"/>
                <w:i/>
              </w:rPr>
              <w:t>r</w:t>
            </w:r>
            <w:r w:rsidRPr="00EB7BD1">
              <w:rPr>
                <w:b w:val="0"/>
              </w:rPr>
              <w:t xml:space="preserve"> is the radius of the cone in metres and </w:t>
            </w:r>
            <w:r w:rsidRPr="00EB7BD1">
              <w:rPr>
                <w:b w:val="0"/>
                <w:i/>
              </w:rPr>
              <w:t>h</w:t>
            </w:r>
            <w:r w:rsidRPr="00EB7BD1">
              <w:rPr>
                <w:b w:val="0"/>
              </w:rPr>
              <w:t xml:space="preserve"> is the height in metres.</w:t>
            </w:r>
          </w:p>
          <w:p w14:paraId="5611ADC5" w14:textId="77777777" w:rsidR="004B6376" w:rsidRDefault="004B6376" w:rsidP="00EB7BD1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27D611B3" w14:textId="01853817" w:rsidR="00EB7BD1" w:rsidRPr="00EB7BD1" w:rsidRDefault="00F80DC6" w:rsidP="00F80DC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What is the volume of the cone w</w:t>
            </w:r>
            <w:r w:rsidR="00EB7BD1" w:rsidRPr="00EB7BD1">
              <w:rPr>
                <w:b w:val="0"/>
              </w:rPr>
              <w:t xml:space="preserve">hen </w:t>
            </w:r>
            <w:r w:rsidR="00EB7BD1" w:rsidRPr="00EB7BD1">
              <w:rPr>
                <w:b w:val="0"/>
                <w:i/>
              </w:rPr>
              <w:t>r</w:t>
            </w:r>
            <w:r w:rsidR="00EB7BD1" w:rsidRPr="00EB7BD1">
              <w:rPr>
                <w:b w:val="0"/>
              </w:rPr>
              <w:t xml:space="preserve"> = 10 and </w:t>
            </w:r>
            <w:r w:rsidR="00EB7BD1" w:rsidRPr="00EB7BD1">
              <w:rPr>
                <w:b w:val="0"/>
                <w:i/>
              </w:rPr>
              <w:t>h</w:t>
            </w:r>
            <w:r>
              <w:rPr>
                <w:b w:val="0"/>
              </w:rPr>
              <w:t xml:space="preserve"> = 5?</w:t>
            </w:r>
          </w:p>
        </w:tc>
      </w:tr>
      <w:tr w:rsidR="004B6376" w14:paraId="19F922E1" w14:textId="77777777" w:rsidTr="002F168B">
        <w:tc>
          <w:tcPr>
            <w:tcW w:w="133" w:type="pct"/>
            <w:vAlign w:val="center"/>
          </w:tcPr>
          <w:p w14:paraId="5BDFB568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vAlign w:val="center"/>
          </w:tcPr>
          <w:p w14:paraId="303F3EB5" w14:textId="77777777" w:rsidR="00137882" w:rsidRPr="00EB7BD1" w:rsidRDefault="00EB7BD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vertAlign w:val="superscript"/>
                <w:lang w:eastAsia="en-AU"/>
              </w:rPr>
            </w:pPr>
            <w:bookmarkStart w:id="64" w:name="OLE_LINK6"/>
            <w:bookmarkStart w:id="65" w:name="OLE_LINK7"/>
            <w:r>
              <w:rPr>
                <w:sz w:val="24"/>
                <w:lang w:eastAsia="en-AU"/>
              </w:rPr>
              <w:t>52 m</w:t>
            </w:r>
            <w:r>
              <w:rPr>
                <w:sz w:val="24"/>
                <w:vertAlign w:val="superscript"/>
                <w:lang w:eastAsia="en-AU"/>
              </w:rPr>
              <w:t>3</w:t>
            </w:r>
            <w:bookmarkEnd w:id="64"/>
            <w:bookmarkEnd w:id="65"/>
          </w:p>
        </w:tc>
        <w:tc>
          <w:tcPr>
            <w:tcW w:w="1217" w:type="pct"/>
            <w:gridSpan w:val="2"/>
            <w:vAlign w:val="center"/>
          </w:tcPr>
          <w:p w14:paraId="05557D20" w14:textId="77777777" w:rsidR="00137882" w:rsidRDefault="00EB7BD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05</w:t>
            </w:r>
            <w:r w:rsidRPr="00EB7BD1">
              <w:rPr>
                <w:sz w:val="24"/>
                <w:lang w:eastAsia="en-AU"/>
              </w:rPr>
              <w:t xml:space="preserve"> m</w:t>
            </w:r>
            <w:r w:rsidRPr="00EB7BD1">
              <w:rPr>
                <w:sz w:val="24"/>
                <w:vertAlign w:val="superscript"/>
                <w:lang w:eastAsia="en-AU"/>
              </w:rPr>
              <w:t>3</w:t>
            </w:r>
          </w:p>
        </w:tc>
        <w:tc>
          <w:tcPr>
            <w:tcW w:w="1217" w:type="pct"/>
            <w:gridSpan w:val="3"/>
            <w:vAlign w:val="center"/>
          </w:tcPr>
          <w:p w14:paraId="3BADE029" w14:textId="77777777" w:rsidR="00137882" w:rsidRDefault="00EB7BD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68</w:t>
            </w:r>
            <w:r w:rsidRPr="00EB7BD1">
              <w:rPr>
                <w:sz w:val="24"/>
                <w:lang w:eastAsia="en-AU"/>
              </w:rPr>
              <w:t xml:space="preserve"> m</w:t>
            </w:r>
            <w:r w:rsidRPr="00EB7BD1">
              <w:rPr>
                <w:sz w:val="24"/>
                <w:vertAlign w:val="superscript"/>
                <w:lang w:eastAsia="en-AU"/>
              </w:rPr>
              <w:t>3</w:t>
            </w:r>
          </w:p>
        </w:tc>
        <w:tc>
          <w:tcPr>
            <w:tcW w:w="1216" w:type="pct"/>
            <w:gridSpan w:val="2"/>
            <w:vAlign w:val="center"/>
          </w:tcPr>
          <w:p w14:paraId="187D4CD4" w14:textId="77777777" w:rsidR="00137882" w:rsidRDefault="00EB7BD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66" w:name="OLE_LINK12"/>
            <w:bookmarkStart w:id="67" w:name="OLE_LINK13"/>
            <w:r w:rsidRPr="00EB7BD1">
              <w:rPr>
                <w:sz w:val="24"/>
                <w:lang w:eastAsia="en-AU"/>
              </w:rPr>
              <w:t>52</w:t>
            </w:r>
            <w:r>
              <w:rPr>
                <w:sz w:val="24"/>
                <w:lang w:eastAsia="en-AU"/>
              </w:rPr>
              <w:t>4</w:t>
            </w:r>
            <w:r w:rsidRPr="00EB7BD1">
              <w:rPr>
                <w:sz w:val="24"/>
                <w:lang w:eastAsia="en-AU"/>
              </w:rPr>
              <w:t xml:space="preserve"> m</w:t>
            </w:r>
            <w:r w:rsidRPr="00EB7BD1">
              <w:rPr>
                <w:sz w:val="24"/>
                <w:vertAlign w:val="superscript"/>
                <w:lang w:eastAsia="en-AU"/>
              </w:rPr>
              <w:t>3</w:t>
            </w:r>
            <w:bookmarkEnd w:id="66"/>
            <w:bookmarkEnd w:id="67"/>
          </w:p>
        </w:tc>
      </w:tr>
      <w:tr w:rsidR="004B6376" w14:paraId="72D28634" w14:textId="77777777" w:rsidTr="002F168B">
        <w:tc>
          <w:tcPr>
            <w:tcW w:w="133" w:type="pct"/>
            <w:tcBorders>
              <w:bottom w:val="single" w:sz="2" w:space="0" w:color="auto"/>
            </w:tcBorders>
            <w:vAlign w:val="center"/>
          </w:tcPr>
          <w:p w14:paraId="05BBDE9E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tcBorders>
              <w:bottom w:val="single" w:sz="2" w:space="0" w:color="auto"/>
            </w:tcBorders>
            <w:vAlign w:val="center"/>
          </w:tcPr>
          <w:p w14:paraId="135814D0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2"/>
            <w:tcBorders>
              <w:bottom w:val="single" w:sz="2" w:space="0" w:color="auto"/>
            </w:tcBorders>
            <w:vAlign w:val="center"/>
          </w:tcPr>
          <w:p w14:paraId="352338FE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234E426A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2"/>
            <w:tcBorders>
              <w:bottom w:val="single" w:sz="2" w:space="0" w:color="auto"/>
            </w:tcBorders>
            <w:vAlign w:val="center"/>
          </w:tcPr>
          <w:p w14:paraId="0C56A3B1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bookmarkEnd w:id="62"/>
      <w:bookmarkEnd w:id="63"/>
      <w:tr w:rsidR="00137882" w14:paraId="147550DA" w14:textId="77777777" w:rsidTr="007A22BB">
        <w:tc>
          <w:tcPr>
            <w:tcW w:w="5000" w:type="pct"/>
            <w:gridSpan w:val="12"/>
          </w:tcPr>
          <w:p w14:paraId="11736EFB" w14:textId="77777777" w:rsidR="00137882" w:rsidRDefault="00137882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AE6497" w:rsidRPr="00F75ACF" w14:paraId="4581408D" w14:textId="77777777" w:rsidTr="004B6376">
        <w:tc>
          <w:tcPr>
            <w:tcW w:w="2745" w:type="pct"/>
            <w:gridSpan w:val="9"/>
          </w:tcPr>
          <w:p w14:paraId="73AB817A" w14:textId="77777777" w:rsidR="00137882" w:rsidRPr="00F75ACF" w:rsidRDefault="00137882" w:rsidP="00F73612">
            <w:pPr>
              <w:pStyle w:val="Questions1"/>
              <w:jc w:val="left"/>
            </w:pPr>
            <w:r>
              <w:rPr>
                <w:b w:val="0"/>
              </w:rPr>
              <w:t xml:space="preserve">The </w:t>
            </w:r>
            <w:bookmarkStart w:id="68" w:name="OLE_LINK267"/>
            <w:bookmarkStart w:id="69" w:name="OLE_LINK268"/>
            <w:r>
              <w:rPr>
                <w:b w:val="0"/>
              </w:rPr>
              <w:t xml:space="preserve">distance on the map from 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 xml:space="preserve"> to 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 xml:space="preserve"> </w:t>
            </w:r>
            <w:bookmarkEnd w:id="68"/>
            <w:bookmarkEnd w:id="69"/>
            <w:r>
              <w:rPr>
                <w:b w:val="0"/>
              </w:rPr>
              <w:t xml:space="preserve">along the road is 6 cm. How long will it take to walk from 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 xml:space="preserve"> to 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 xml:space="preserve"> along the road at a speed of 4 kilometres per hour?</w:t>
            </w:r>
          </w:p>
        </w:tc>
        <w:tc>
          <w:tcPr>
            <w:tcW w:w="2255" w:type="pct"/>
            <w:gridSpan w:val="3"/>
            <w:vMerge w:val="restart"/>
            <w:vAlign w:val="center"/>
          </w:tcPr>
          <w:p w14:paraId="15930DB3" w14:textId="77777777" w:rsidR="00137882" w:rsidRPr="00F75ACF" w:rsidRDefault="00955B03" w:rsidP="006A6FF6">
            <w:pPr>
              <w:pStyle w:val="Questions1"/>
              <w:numPr>
                <w:ilvl w:val="0"/>
                <w:numId w:val="0"/>
              </w:numPr>
              <w:ind w:left="360"/>
              <w:jc w:val="center"/>
            </w:pPr>
            <w:r>
              <w:rPr>
                <w:b w:val="0"/>
                <w:noProof/>
              </w:rPr>
              <w:object w:dxaOrig="1440" w:dyaOrig="1440" w14:anchorId="235EB887">
                <v:shape id="_x0000_s1039" type="#_x0000_t75" style="position:absolute;left:0;text-align:left;margin-left:16.9pt;margin-top:7.35pt;width:169.55pt;height:133.9pt;z-index:251680256;mso-position-horizontal-relative:text;mso-position-vertical-relative:text">
                  <v:imagedata r:id="rId184" o:title=""/>
                </v:shape>
                <o:OLEObject Type="Embed" ProgID="FXDraw3.Document" ShapeID="_x0000_s1039" DrawAspect="Content" ObjectID="_1515065661" r:id="rId185"/>
              </w:object>
            </w:r>
          </w:p>
        </w:tc>
      </w:tr>
      <w:tr w:rsidR="00AE6497" w:rsidRPr="00714075" w14:paraId="00EC2420" w14:textId="77777777" w:rsidTr="004B6376">
        <w:tc>
          <w:tcPr>
            <w:tcW w:w="173" w:type="pct"/>
            <w:gridSpan w:val="3"/>
            <w:vAlign w:val="center"/>
          </w:tcPr>
          <w:p w14:paraId="0A9647BA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418" w:type="pct"/>
            <w:vAlign w:val="center"/>
          </w:tcPr>
          <w:p w14:paraId="424A70A1" w14:textId="77777777" w:rsidR="00137882" w:rsidRPr="0021609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154" w:type="pct"/>
            <w:gridSpan w:val="5"/>
            <w:vAlign w:val="center"/>
          </w:tcPr>
          <w:p w14:paraId="3CCFA3F5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 hour 30 minutes</w:t>
            </w:r>
          </w:p>
        </w:tc>
        <w:tc>
          <w:tcPr>
            <w:tcW w:w="2255" w:type="pct"/>
            <w:gridSpan w:val="3"/>
            <w:vMerge/>
            <w:vAlign w:val="center"/>
          </w:tcPr>
          <w:p w14:paraId="04D1D52F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AE6497" w:rsidRPr="00714075" w14:paraId="74B33ADD" w14:textId="77777777" w:rsidTr="004B6376">
        <w:tc>
          <w:tcPr>
            <w:tcW w:w="173" w:type="pct"/>
            <w:gridSpan w:val="3"/>
            <w:vAlign w:val="center"/>
          </w:tcPr>
          <w:p w14:paraId="7E328E01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18" w:type="pct"/>
            <w:vAlign w:val="center"/>
          </w:tcPr>
          <w:p w14:paraId="747EA6E9" w14:textId="77777777" w:rsidR="00137882" w:rsidRPr="0021609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154" w:type="pct"/>
            <w:gridSpan w:val="5"/>
            <w:vAlign w:val="center"/>
          </w:tcPr>
          <w:p w14:paraId="39D62943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 hour 50 minutes</w:t>
            </w:r>
          </w:p>
        </w:tc>
        <w:tc>
          <w:tcPr>
            <w:tcW w:w="2255" w:type="pct"/>
            <w:gridSpan w:val="3"/>
            <w:vMerge/>
            <w:vAlign w:val="center"/>
          </w:tcPr>
          <w:p w14:paraId="67F9C97A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E6497" w:rsidRPr="00714075" w14:paraId="63325E8E" w14:textId="77777777" w:rsidTr="004B6376">
        <w:tc>
          <w:tcPr>
            <w:tcW w:w="173" w:type="pct"/>
            <w:gridSpan w:val="3"/>
            <w:vAlign w:val="center"/>
          </w:tcPr>
          <w:p w14:paraId="1AE61F8E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18" w:type="pct"/>
            <w:vAlign w:val="center"/>
          </w:tcPr>
          <w:p w14:paraId="09555A63" w14:textId="77777777" w:rsidR="00137882" w:rsidRPr="0021609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154" w:type="pct"/>
            <w:gridSpan w:val="5"/>
            <w:vAlign w:val="center"/>
          </w:tcPr>
          <w:p w14:paraId="2A794C9A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 hours 15 minutes</w:t>
            </w:r>
          </w:p>
        </w:tc>
        <w:tc>
          <w:tcPr>
            <w:tcW w:w="2255" w:type="pct"/>
            <w:gridSpan w:val="3"/>
            <w:vMerge/>
            <w:vAlign w:val="center"/>
          </w:tcPr>
          <w:p w14:paraId="0A7C721C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E6497" w:rsidRPr="00714075" w14:paraId="35BF9C11" w14:textId="77777777" w:rsidTr="004B6376">
        <w:tc>
          <w:tcPr>
            <w:tcW w:w="173" w:type="pct"/>
            <w:gridSpan w:val="3"/>
            <w:tcBorders>
              <w:bottom w:val="single" w:sz="4" w:space="0" w:color="auto"/>
            </w:tcBorders>
            <w:vAlign w:val="center"/>
          </w:tcPr>
          <w:p w14:paraId="1E626B3E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418" w:type="pct"/>
            <w:tcBorders>
              <w:bottom w:val="single" w:sz="4" w:space="0" w:color="auto"/>
            </w:tcBorders>
            <w:vAlign w:val="center"/>
          </w:tcPr>
          <w:p w14:paraId="40B8F474" w14:textId="77777777" w:rsidR="00137882" w:rsidRPr="0021609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154" w:type="pct"/>
            <w:gridSpan w:val="5"/>
            <w:tcBorders>
              <w:bottom w:val="single" w:sz="4" w:space="0" w:color="auto"/>
            </w:tcBorders>
            <w:vAlign w:val="center"/>
          </w:tcPr>
          <w:p w14:paraId="1286D232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12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 xml:space="preserve">2 hours 25 minutes </w:t>
            </w:r>
          </w:p>
        </w:tc>
        <w:tc>
          <w:tcPr>
            <w:tcW w:w="2255" w:type="pct"/>
            <w:gridSpan w:val="3"/>
            <w:vMerge/>
            <w:tcBorders>
              <w:bottom w:val="single" w:sz="4" w:space="0" w:color="auto"/>
            </w:tcBorders>
            <w:vAlign w:val="center"/>
          </w:tcPr>
          <w:p w14:paraId="593A89A6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120" w:after="120"/>
              <w:rPr>
                <w:sz w:val="24"/>
                <w:lang w:eastAsia="en-AU"/>
              </w:rPr>
            </w:pPr>
          </w:p>
        </w:tc>
      </w:tr>
      <w:tr w:rsidR="001B296F" w14:paraId="45D45BB8" w14:textId="77777777" w:rsidTr="007A22BB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12D30E32" w14:textId="77777777" w:rsidR="001B296F" w:rsidRDefault="001B296F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B296F" w14:paraId="3B5AB838" w14:textId="77777777" w:rsidTr="007A22BB">
        <w:tc>
          <w:tcPr>
            <w:tcW w:w="5000" w:type="pct"/>
            <w:gridSpan w:val="12"/>
          </w:tcPr>
          <w:p w14:paraId="7ECF8D96" w14:textId="77777777" w:rsidR="001B296F" w:rsidRDefault="001B296F" w:rsidP="006A6FF6">
            <w:pPr>
              <w:pStyle w:val="Questions1"/>
            </w:pPr>
            <w:r>
              <w:rPr>
                <w:b w:val="0"/>
              </w:rPr>
              <w:t xml:space="preserve">There are 8 red cards, 6 blue cards and 6 black cards placed face down on a table. </w:t>
            </w:r>
          </w:p>
          <w:p w14:paraId="7F4431BC" w14:textId="77777777" w:rsidR="004B6376" w:rsidRDefault="001B296F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 xml:space="preserve">Julia selects one card at random. </w:t>
            </w:r>
          </w:p>
          <w:p w14:paraId="7B77BB55" w14:textId="3A1342A4" w:rsidR="001B296F" w:rsidRDefault="00F80DC6" w:rsidP="00F80DC6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 xml:space="preserve">What is the probability </w:t>
            </w:r>
            <w:r w:rsidR="001B296F">
              <w:rPr>
                <w:b w:val="0"/>
              </w:rPr>
              <w:t xml:space="preserve">the card </w:t>
            </w:r>
            <w:r>
              <w:rPr>
                <w:b w:val="0"/>
              </w:rPr>
              <w:t>is</w:t>
            </w:r>
            <w:r w:rsidR="001B296F">
              <w:rPr>
                <w:b w:val="0"/>
              </w:rPr>
              <w:t xml:space="preserve"> black?</w:t>
            </w:r>
          </w:p>
        </w:tc>
      </w:tr>
      <w:tr w:rsidR="004B6376" w14:paraId="60362C1D" w14:textId="77777777" w:rsidTr="002F168B">
        <w:tc>
          <w:tcPr>
            <w:tcW w:w="149" w:type="pct"/>
            <w:gridSpan w:val="2"/>
            <w:vAlign w:val="center"/>
          </w:tcPr>
          <w:p w14:paraId="225A1E6D" w14:textId="77777777" w:rsidR="001B296F" w:rsidRDefault="001B296F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2" w:type="pct"/>
            <w:gridSpan w:val="4"/>
            <w:vAlign w:val="center"/>
          </w:tcPr>
          <w:p w14:paraId="764E0C84" w14:textId="006AF5F0" w:rsidR="001B296F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vertAlign w:val="superscript"/>
                <w:lang w:eastAsia="en-AU"/>
              </w:rPr>
            </w:pPr>
            <w:r w:rsidRPr="00443FF8">
              <w:rPr>
                <w:position w:val="-24"/>
              </w:rPr>
              <w:object w:dxaOrig="320" w:dyaOrig="620" w14:anchorId="5B88181F">
                <v:shape id="_x0000_i1786" type="#_x0000_t75" style="width:15.75pt;height:30.75pt" o:ole="">
                  <v:imagedata r:id="rId186" o:title=""/>
                </v:shape>
                <o:OLEObject Type="Embed" ProgID="Equation.DSMT4" ShapeID="_x0000_i1786" DrawAspect="Content" ObjectID="_1515065652" r:id="rId187"/>
              </w:object>
            </w:r>
          </w:p>
        </w:tc>
        <w:tc>
          <w:tcPr>
            <w:tcW w:w="1215" w:type="pct"/>
            <w:gridSpan w:val="2"/>
            <w:vAlign w:val="center"/>
          </w:tcPr>
          <w:p w14:paraId="2B432AC0" w14:textId="30E51617" w:rsidR="001B296F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40" w:dyaOrig="620" w14:anchorId="37D323F6">
                <v:shape id="_x0000_i1791" type="#_x0000_t75" style="width:12pt;height:30.75pt" o:ole="">
                  <v:imagedata r:id="rId188" o:title=""/>
                </v:shape>
                <o:OLEObject Type="Embed" ProgID="Equation.DSMT4" ShapeID="_x0000_i1791" DrawAspect="Content" ObjectID="_1515065653" r:id="rId189"/>
              </w:object>
            </w:r>
          </w:p>
        </w:tc>
        <w:tc>
          <w:tcPr>
            <w:tcW w:w="1215" w:type="pct"/>
            <w:gridSpan w:val="3"/>
            <w:vAlign w:val="center"/>
          </w:tcPr>
          <w:p w14:paraId="4ACBD8E6" w14:textId="143B94B8" w:rsidR="001B296F" w:rsidRDefault="00443FF8" w:rsidP="00443FF8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443FF8">
              <w:rPr>
                <w:position w:val="-24"/>
              </w:rPr>
              <w:object w:dxaOrig="240" w:dyaOrig="620" w14:anchorId="53C9562D">
                <v:shape id="_x0000_i1796" type="#_x0000_t75" style="width:12pt;height:30.75pt" o:ole="">
                  <v:imagedata r:id="rId190" o:title=""/>
                </v:shape>
                <o:OLEObject Type="Embed" ProgID="Equation.DSMT4" ShapeID="_x0000_i1796" DrawAspect="Content" ObjectID="_1515065654" r:id="rId191"/>
              </w:object>
            </w:r>
          </w:p>
        </w:tc>
        <w:tc>
          <w:tcPr>
            <w:tcW w:w="1209" w:type="pct"/>
            <w:vAlign w:val="center"/>
          </w:tcPr>
          <w:p w14:paraId="094CBE88" w14:textId="77777777" w:rsidR="001B296F" w:rsidRDefault="001B296F" w:rsidP="006A6FF6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</w:rPr>
              <w:t>6</w:t>
            </w:r>
          </w:p>
        </w:tc>
      </w:tr>
      <w:tr w:rsidR="004B6376" w14:paraId="2B01EBD8" w14:textId="77777777" w:rsidTr="002F168B">
        <w:tc>
          <w:tcPr>
            <w:tcW w:w="149" w:type="pct"/>
            <w:gridSpan w:val="2"/>
            <w:tcBorders>
              <w:bottom w:val="single" w:sz="2" w:space="0" w:color="auto"/>
            </w:tcBorders>
            <w:vAlign w:val="center"/>
          </w:tcPr>
          <w:p w14:paraId="19474408" w14:textId="77777777" w:rsidR="001B296F" w:rsidRDefault="001B296F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2" w:type="pct"/>
            <w:gridSpan w:val="4"/>
            <w:tcBorders>
              <w:bottom w:val="single" w:sz="2" w:space="0" w:color="auto"/>
            </w:tcBorders>
            <w:vAlign w:val="center"/>
          </w:tcPr>
          <w:p w14:paraId="5E09A52C" w14:textId="77777777" w:rsidR="001B296F" w:rsidRDefault="001B296F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331260A7" w14:textId="77777777" w:rsidR="001B296F" w:rsidRDefault="001B296F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3"/>
            <w:tcBorders>
              <w:bottom w:val="single" w:sz="2" w:space="0" w:color="auto"/>
            </w:tcBorders>
            <w:vAlign w:val="center"/>
          </w:tcPr>
          <w:p w14:paraId="6312AE13" w14:textId="77777777" w:rsidR="001B296F" w:rsidRDefault="001B296F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9" w:type="pct"/>
            <w:tcBorders>
              <w:bottom w:val="single" w:sz="2" w:space="0" w:color="auto"/>
            </w:tcBorders>
            <w:vAlign w:val="center"/>
          </w:tcPr>
          <w:p w14:paraId="5EACECB6" w14:textId="77777777" w:rsidR="001B296F" w:rsidRDefault="001B296F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137882" w14:paraId="30C8D20F" w14:textId="77777777" w:rsidTr="007A22BB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03C17C43" w14:textId="77777777" w:rsidR="00137882" w:rsidRDefault="0013788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37882" w14:paraId="6AAACEF1" w14:textId="77777777" w:rsidTr="007A22BB">
        <w:tc>
          <w:tcPr>
            <w:tcW w:w="5000" w:type="pct"/>
            <w:gridSpan w:val="12"/>
          </w:tcPr>
          <w:p w14:paraId="6726CE55" w14:textId="77777777" w:rsidR="004B6376" w:rsidRPr="004B6376" w:rsidRDefault="00216AD8" w:rsidP="00216AD8">
            <w:pPr>
              <w:pStyle w:val="Questions1"/>
              <w:jc w:val="left"/>
            </w:pPr>
            <w:r>
              <w:rPr>
                <w:b w:val="0"/>
              </w:rPr>
              <w:t xml:space="preserve">Tara sells motor vehicles. She earns $700 per week plus 5% commission on her total weekly sales over $60 000. </w:t>
            </w:r>
          </w:p>
          <w:p w14:paraId="232F5A60" w14:textId="56C69388" w:rsidR="00137882" w:rsidRDefault="00216AD8" w:rsidP="004B6376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>What is the value of her sales in a week when she earns $1200?</w:t>
            </w:r>
          </w:p>
        </w:tc>
      </w:tr>
      <w:tr w:rsidR="004B6376" w14:paraId="772DC6A0" w14:textId="77777777" w:rsidTr="002F168B">
        <w:tc>
          <w:tcPr>
            <w:tcW w:w="133" w:type="pct"/>
            <w:vAlign w:val="center"/>
          </w:tcPr>
          <w:p w14:paraId="35D1EAFD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vAlign w:val="center"/>
          </w:tcPr>
          <w:p w14:paraId="5130B3EA" w14:textId="77777777" w:rsidR="00137882" w:rsidRDefault="00216AD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10 000</w:t>
            </w:r>
          </w:p>
        </w:tc>
        <w:tc>
          <w:tcPr>
            <w:tcW w:w="1217" w:type="pct"/>
            <w:gridSpan w:val="2"/>
            <w:vAlign w:val="center"/>
          </w:tcPr>
          <w:p w14:paraId="54730733" w14:textId="77777777" w:rsidR="00137882" w:rsidRDefault="00216AD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24 000</w:t>
            </w:r>
          </w:p>
        </w:tc>
        <w:tc>
          <w:tcPr>
            <w:tcW w:w="1217" w:type="pct"/>
            <w:gridSpan w:val="3"/>
            <w:vAlign w:val="center"/>
          </w:tcPr>
          <w:p w14:paraId="5BE81EA5" w14:textId="77777777" w:rsidR="00137882" w:rsidRDefault="00216AD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70" w:name="OLE_LINK409"/>
            <w:bookmarkStart w:id="71" w:name="OLE_LINK410"/>
            <w:r>
              <w:rPr>
                <w:sz w:val="24"/>
                <w:lang w:eastAsia="en-AU"/>
              </w:rPr>
              <w:t>$70 000</w:t>
            </w:r>
            <w:bookmarkEnd w:id="70"/>
            <w:bookmarkEnd w:id="71"/>
          </w:p>
        </w:tc>
        <w:tc>
          <w:tcPr>
            <w:tcW w:w="1216" w:type="pct"/>
            <w:gridSpan w:val="2"/>
            <w:vAlign w:val="center"/>
          </w:tcPr>
          <w:p w14:paraId="72EC8817" w14:textId="77777777" w:rsidR="00137882" w:rsidRDefault="00216AD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84 000</w:t>
            </w:r>
          </w:p>
        </w:tc>
      </w:tr>
      <w:tr w:rsidR="004B6376" w14:paraId="7CA4018C" w14:textId="77777777" w:rsidTr="002F168B">
        <w:tc>
          <w:tcPr>
            <w:tcW w:w="133" w:type="pct"/>
            <w:tcBorders>
              <w:bottom w:val="single" w:sz="2" w:space="0" w:color="auto"/>
            </w:tcBorders>
            <w:vAlign w:val="center"/>
          </w:tcPr>
          <w:p w14:paraId="3229D419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tcBorders>
              <w:bottom w:val="single" w:sz="2" w:space="0" w:color="auto"/>
            </w:tcBorders>
            <w:vAlign w:val="center"/>
          </w:tcPr>
          <w:p w14:paraId="09BA932F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2"/>
            <w:tcBorders>
              <w:bottom w:val="single" w:sz="2" w:space="0" w:color="auto"/>
            </w:tcBorders>
            <w:vAlign w:val="center"/>
          </w:tcPr>
          <w:p w14:paraId="55AD2C38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6F863862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2"/>
            <w:tcBorders>
              <w:bottom w:val="single" w:sz="2" w:space="0" w:color="auto"/>
            </w:tcBorders>
            <w:vAlign w:val="center"/>
          </w:tcPr>
          <w:p w14:paraId="0B2DF1DA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4B6376" w14:paraId="3EE545AF" w14:textId="77777777" w:rsidTr="00D90274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1427333C" w14:textId="77777777" w:rsidR="004B6376" w:rsidRDefault="004B6376" w:rsidP="00D90274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B6376" w14:paraId="67CF7443" w14:textId="77777777" w:rsidTr="00D90274">
        <w:tc>
          <w:tcPr>
            <w:tcW w:w="5000" w:type="pct"/>
            <w:gridSpan w:val="12"/>
          </w:tcPr>
          <w:p w14:paraId="7CAF2FF3" w14:textId="77777777" w:rsidR="004B6376" w:rsidRPr="00586B0D" w:rsidRDefault="004B6376" w:rsidP="00D90274">
            <w:pPr>
              <w:pStyle w:val="Questions1"/>
              <w:rPr>
                <w:b w:val="0"/>
              </w:rPr>
            </w:pPr>
            <w:r>
              <w:rPr>
                <w:b w:val="0"/>
              </w:rPr>
              <w:t>Isabella</w:t>
            </w:r>
            <w:r w:rsidRPr="00586B0D">
              <w:rPr>
                <w:b w:val="0"/>
              </w:rPr>
              <w:t xml:space="preserve"> recorded a set of scores for a netball team.</w:t>
            </w:r>
          </w:p>
        </w:tc>
      </w:tr>
      <w:tr w:rsidR="004B6376" w14:paraId="115200E6" w14:textId="77777777" w:rsidTr="00D90274">
        <w:tc>
          <w:tcPr>
            <w:tcW w:w="5000" w:type="pct"/>
            <w:gridSpan w:val="12"/>
          </w:tcPr>
          <w:p w14:paraId="1CAC1944" w14:textId="77777777" w:rsidR="004B6376" w:rsidRPr="00586B0D" w:rsidRDefault="004B6376" w:rsidP="00D90274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586B0D">
              <w:rPr>
                <w:b w:val="0"/>
              </w:rPr>
              <w:t>1</w:t>
            </w:r>
            <w:r>
              <w:rPr>
                <w:b w:val="0"/>
              </w:rPr>
              <w:t>8</w:t>
            </w:r>
            <w:r w:rsidRPr="00586B0D">
              <w:rPr>
                <w:b w:val="0"/>
              </w:rPr>
              <w:t>, 2</w:t>
            </w:r>
            <w:r>
              <w:rPr>
                <w:b w:val="0"/>
              </w:rPr>
              <w:t>3</w:t>
            </w:r>
            <w:r w:rsidRPr="00586B0D">
              <w:rPr>
                <w:b w:val="0"/>
              </w:rPr>
              <w:t>, 2</w:t>
            </w:r>
            <w:r>
              <w:rPr>
                <w:b w:val="0"/>
              </w:rPr>
              <w:t>7</w:t>
            </w:r>
            <w:r w:rsidRPr="00586B0D">
              <w:rPr>
                <w:b w:val="0"/>
              </w:rPr>
              <w:t>, 2</w:t>
            </w:r>
            <w:r>
              <w:rPr>
                <w:b w:val="0"/>
              </w:rPr>
              <w:t>7</w:t>
            </w:r>
            <w:r w:rsidRPr="00586B0D">
              <w:rPr>
                <w:b w:val="0"/>
              </w:rPr>
              <w:t>, 3</w:t>
            </w:r>
            <w:r>
              <w:rPr>
                <w:b w:val="0"/>
              </w:rPr>
              <w:t>1</w:t>
            </w:r>
            <w:r w:rsidRPr="00586B0D">
              <w:rPr>
                <w:b w:val="0"/>
              </w:rPr>
              <w:t>, 3</w:t>
            </w:r>
            <w:r>
              <w:rPr>
                <w:b w:val="0"/>
              </w:rPr>
              <w:t>1</w:t>
            </w:r>
            <w:r w:rsidRPr="00586B0D">
              <w:rPr>
                <w:b w:val="0"/>
              </w:rPr>
              <w:t>, 3</w:t>
            </w:r>
            <w:r>
              <w:rPr>
                <w:b w:val="0"/>
              </w:rPr>
              <w:t>1</w:t>
            </w:r>
            <w:r w:rsidRPr="00586B0D">
              <w:rPr>
                <w:b w:val="0"/>
              </w:rPr>
              <w:t>, 3</w:t>
            </w:r>
            <w:r>
              <w:rPr>
                <w:b w:val="0"/>
              </w:rPr>
              <w:t>1</w:t>
            </w:r>
            <w:r w:rsidRPr="00586B0D">
              <w:rPr>
                <w:b w:val="0"/>
              </w:rPr>
              <w:t>, 3</w:t>
            </w:r>
            <w:r>
              <w:rPr>
                <w:b w:val="0"/>
              </w:rPr>
              <w:t>3</w:t>
            </w:r>
            <w:r w:rsidRPr="00586B0D">
              <w:rPr>
                <w:b w:val="0"/>
              </w:rPr>
              <w:t xml:space="preserve">, </w:t>
            </w:r>
            <w:r>
              <w:rPr>
                <w:b w:val="0"/>
              </w:rPr>
              <w:t>40</w:t>
            </w:r>
            <w:r w:rsidRPr="00586B0D">
              <w:rPr>
                <w:b w:val="0"/>
              </w:rPr>
              <w:t>, 4</w:t>
            </w:r>
            <w:r>
              <w:rPr>
                <w:b w:val="0"/>
              </w:rPr>
              <w:t>2</w:t>
            </w:r>
            <w:r w:rsidRPr="00586B0D">
              <w:rPr>
                <w:b w:val="0"/>
              </w:rPr>
              <w:t>, 4</w:t>
            </w:r>
            <w:r>
              <w:rPr>
                <w:b w:val="0"/>
              </w:rPr>
              <w:t>3</w:t>
            </w:r>
          </w:p>
        </w:tc>
      </w:tr>
      <w:tr w:rsidR="004B6376" w14:paraId="21CEC2BB" w14:textId="77777777" w:rsidTr="00D90274">
        <w:tc>
          <w:tcPr>
            <w:tcW w:w="5000" w:type="pct"/>
            <w:gridSpan w:val="12"/>
          </w:tcPr>
          <w:p w14:paraId="11F93E11" w14:textId="77777777" w:rsidR="004B6376" w:rsidRPr="00586B0D" w:rsidRDefault="004B6376" w:rsidP="00D90274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586B0D">
              <w:rPr>
                <w:b w:val="0"/>
              </w:rPr>
              <w:t xml:space="preserve">She then </w:t>
            </w:r>
            <w:bookmarkStart w:id="72" w:name="OLE_LINK63"/>
            <w:bookmarkStart w:id="73" w:name="OLE_LINK64"/>
            <w:r w:rsidRPr="00586B0D">
              <w:rPr>
                <w:b w:val="0"/>
              </w:rPr>
              <w:t xml:space="preserve">included an extra score of </w:t>
            </w:r>
            <w:bookmarkEnd w:id="72"/>
            <w:bookmarkEnd w:id="73"/>
            <w:r w:rsidRPr="00586B0D">
              <w:rPr>
                <w:b w:val="0"/>
              </w:rPr>
              <w:t>1</w:t>
            </w:r>
            <w:r>
              <w:rPr>
                <w:b w:val="0"/>
              </w:rPr>
              <w:t>6</w:t>
            </w:r>
            <w:r w:rsidRPr="00586B0D">
              <w:rPr>
                <w:b w:val="0"/>
              </w:rPr>
              <w:t>.</w:t>
            </w:r>
          </w:p>
        </w:tc>
      </w:tr>
      <w:tr w:rsidR="004B6376" w14:paraId="76F8E642" w14:textId="77777777" w:rsidTr="00D90274">
        <w:tc>
          <w:tcPr>
            <w:tcW w:w="5000" w:type="pct"/>
            <w:gridSpan w:val="12"/>
          </w:tcPr>
          <w:p w14:paraId="14114E63" w14:textId="77777777" w:rsidR="004B6376" w:rsidRPr="00586B0D" w:rsidRDefault="004B6376" w:rsidP="00D90274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586B0D">
              <w:rPr>
                <w:b w:val="0"/>
              </w:rPr>
              <w:t>Which of these values would increase?</w:t>
            </w:r>
          </w:p>
        </w:tc>
      </w:tr>
      <w:tr w:rsidR="004B6376" w14:paraId="6862CFDA" w14:textId="77777777" w:rsidTr="002F168B">
        <w:tc>
          <w:tcPr>
            <w:tcW w:w="133" w:type="pct"/>
            <w:vAlign w:val="center"/>
          </w:tcPr>
          <w:p w14:paraId="45A657F4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vAlign w:val="center"/>
          </w:tcPr>
          <w:p w14:paraId="19890DB9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Mean</w:t>
            </w:r>
          </w:p>
        </w:tc>
        <w:tc>
          <w:tcPr>
            <w:tcW w:w="1217" w:type="pct"/>
            <w:gridSpan w:val="2"/>
            <w:vAlign w:val="center"/>
          </w:tcPr>
          <w:p w14:paraId="39E04321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Mode</w:t>
            </w:r>
          </w:p>
        </w:tc>
        <w:tc>
          <w:tcPr>
            <w:tcW w:w="1217" w:type="pct"/>
            <w:gridSpan w:val="3"/>
            <w:vAlign w:val="center"/>
          </w:tcPr>
          <w:p w14:paraId="6B7C296B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Median</w:t>
            </w:r>
          </w:p>
        </w:tc>
        <w:tc>
          <w:tcPr>
            <w:tcW w:w="1217" w:type="pct"/>
            <w:gridSpan w:val="2"/>
            <w:vAlign w:val="center"/>
          </w:tcPr>
          <w:p w14:paraId="154DE54F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Range</w:t>
            </w:r>
          </w:p>
        </w:tc>
      </w:tr>
      <w:tr w:rsidR="004B6376" w14:paraId="624EEA37" w14:textId="77777777" w:rsidTr="002F168B">
        <w:tc>
          <w:tcPr>
            <w:tcW w:w="133" w:type="pct"/>
            <w:tcBorders>
              <w:bottom w:val="single" w:sz="2" w:space="0" w:color="auto"/>
            </w:tcBorders>
            <w:vAlign w:val="center"/>
          </w:tcPr>
          <w:p w14:paraId="31CCDB54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tcBorders>
              <w:bottom w:val="single" w:sz="2" w:space="0" w:color="auto"/>
            </w:tcBorders>
            <w:vAlign w:val="center"/>
          </w:tcPr>
          <w:p w14:paraId="1B06E608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2"/>
            <w:tcBorders>
              <w:bottom w:val="single" w:sz="2" w:space="0" w:color="auto"/>
            </w:tcBorders>
            <w:vAlign w:val="center"/>
          </w:tcPr>
          <w:p w14:paraId="72B38371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6BC66B47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2"/>
            <w:tcBorders>
              <w:bottom w:val="single" w:sz="2" w:space="0" w:color="auto"/>
            </w:tcBorders>
            <w:vAlign w:val="center"/>
          </w:tcPr>
          <w:p w14:paraId="360E6BEB" w14:textId="77777777" w:rsidR="004B6376" w:rsidRDefault="004B6376" w:rsidP="00D90274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</w:tbl>
    <w:p w14:paraId="5CF68286" w14:textId="77777777" w:rsidR="004B6376" w:rsidRDefault="004B6376">
      <w:r>
        <w:rPr>
          <w:b/>
          <w:bCs/>
        </w:rPr>
        <w:br w:type="page"/>
      </w:r>
    </w:p>
    <w:tbl>
      <w:tblPr>
        <w:tblW w:w="4963" w:type="pct"/>
        <w:tblLook w:val="01E0" w:firstRow="1" w:lastRow="1" w:firstColumn="1" w:lastColumn="1" w:noHBand="0" w:noVBand="0"/>
      </w:tblPr>
      <w:tblGrid>
        <w:gridCol w:w="232"/>
        <w:gridCol w:w="13"/>
        <w:gridCol w:w="81"/>
        <w:gridCol w:w="2584"/>
        <w:gridCol w:w="17"/>
        <w:gridCol w:w="2133"/>
        <w:gridCol w:w="1864"/>
        <w:gridCol w:w="2293"/>
      </w:tblGrid>
      <w:tr w:rsidR="00137882" w14:paraId="2D7C65A6" w14:textId="77777777" w:rsidTr="007A22BB">
        <w:tc>
          <w:tcPr>
            <w:tcW w:w="5000" w:type="pct"/>
            <w:gridSpan w:val="8"/>
          </w:tcPr>
          <w:p w14:paraId="675470E8" w14:textId="15CC62C9" w:rsidR="00137882" w:rsidRPr="000A24E1" w:rsidRDefault="000A24E1" w:rsidP="000A24E1">
            <w:pPr>
              <w:pStyle w:val="Questions1"/>
              <w:rPr>
                <w:b w:val="0"/>
              </w:rPr>
            </w:pPr>
            <w:r w:rsidRPr="000A24E1">
              <w:rPr>
                <w:b w:val="0"/>
              </w:rPr>
              <w:t xml:space="preserve">This graph shows how to find the cost of the gas used in </w:t>
            </w:r>
            <w:r>
              <w:rPr>
                <w:b w:val="0"/>
              </w:rPr>
              <w:t>Archie</w:t>
            </w:r>
            <w:r w:rsidRPr="000A24E1">
              <w:rPr>
                <w:b w:val="0"/>
              </w:rPr>
              <w:t>’s house.</w:t>
            </w:r>
          </w:p>
        </w:tc>
      </w:tr>
      <w:tr w:rsidR="000A24E1" w14:paraId="610A59F5" w14:textId="77777777" w:rsidTr="007A22BB">
        <w:trPr>
          <w:trHeight w:val="3712"/>
        </w:trPr>
        <w:tc>
          <w:tcPr>
            <w:tcW w:w="5000" w:type="pct"/>
            <w:gridSpan w:val="8"/>
            <w:vAlign w:val="center"/>
          </w:tcPr>
          <w:p w14:paraId="17924268" w14:textId="6725E1C1" w:rsidR="000A24E1" w:rsidRDefault="000A24E1" w:rsidP="000A24E1">
            <w:pPr>
              <w:pStyle w:val="Questions1"/>
              <w:numPr>
                <w:ilvl w:val="0"/>
                <w:numId w:val="0"/>
              </w:numPr>
              <w:ind w:left="360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3352A87E" wp14:editId="63C0A1C6">
                  <wp:extent cx="3028188" cy="2056638"/>
                  <wp:effectExtent l="0" t="0" r="0" b="1270"/>
                  <wp:docPr id="556" name="Picture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188" cy="20566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24E1" w14:paraId="2EA50954" w14:textId="77777777" w:rsidTr="007A22BB">
        <w:tc>
          <w:tcPr>
            <w:tcW w:w="5000" w:type="pct"/>
            <w:gridSpan w:val="8"/>
          </w:tcPr>
          <w:p w14:paraId="18206A91" w14:textId="6AD818D5" w:rsidR="000A24E1" w:rsidRPr="000A24E1" w:rsidRDefault="00F80DC6" w:rsidP="00F80DC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Which of the following</w:t>
            </w:r>
            <w:r w:rsidR="000A24E1" w:rsidRPr="000A24E1">
              <w:rPr>
                <w:b w:val="0"/>
              </w:rPr>
              <w:t xml:space="preserve"> expression</w:t>
            </w:r>
            <w:r>
              <w:rPr>
                <w:b w:val="0"/>
              </w:rPr>
              <w:t>s</w:t>
            </w:r>
            <w:r w:rsidR="000A24E1" w:rsidRPr="000A24E1">
              <w:rPr>
                <w:b w:val="0"/>
              </w:rPr>
              <w:t xml:space="preserve"> </w:t>
            </w:r>
            <w:r>
              <w:rPr>
                <w:b w:val="0"/>
              </w:rPr>
              <w:t>correctly</w:t>
            </w:r>
            <w:r w:rsidR="000A24E1" w:rsidRPr="000A24E1">
              <w:rPr>
                <w:b w:val="0"/>
              </w:rPr>
              <w:t xml:space="preserve"> calculate</w:t>
            </w:r>
            <w:r>
              <w:rPr>
                <w:b w:val="0"/>
              </w:rPr>
              <w:t>s the cost?</w:t>
            </w:r>
          </w:p>
        </w:tc>
      </w:tr>
      <w:tr w:rsidR="007A3E52" w14:paraId="70830CE2" w14:textId="77777777" w:rsidTr="004B6376">
        <w:tc>
          <w:tcPr>
            <w:tcW w:w="126" w:type="pct"/>
            <w:vAlign w:val="center"/>
          </w:tcPr>
          <w:p w14:paraId="44D906EE" w14:textId="77777777" w:rsidR="005C097C" w:rsidRDefault="005C097C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bookmarkStart w:id="74" w:name="OLE_LINK70"/>
            <w:bookmarkStart w:id="75" w:name="OLE_LINK71"/>
          </w:p>
        </w:tc>
        <w:tc>
          <w:tcPr>
            <w:tcW w:w="4874" w:type="pct"/>
            <w:gridSpan w:val="7"/>
            <w:vAlign w:val="center"/>
          </w:tcPr>
          <w:p w14:paraId="54EBAE1A" w14:textId="329D8960" w:rsidR="005C097C" w:rsidRDefault="005C097C" w:rsidP="00443FF8">
            <w:pPr>
              <w:pStyle w:val="123"/>
              <w:tabs>
                <w:tab w:val="clear" w:pos="567"/>
                <w:tab w:val="left" w:pos="537"/>
              </w:tabs>
              <w:spacing w:before="60" w:after="6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>
              <w:rPr>
                <w:sz w:val="28"/>
                <w:szCs w:val="28"/>
                <w:lang w:eastAsia="en-AU"/>
              </w:rPr>
              <w:t xml:space="preserve">  </w:t>
            </w:r>
            <w:r w:rsidR="00443FF8" w:rsidRPr="00443FF8">
              <w:rPr>
                <w:position w:val="-10"/>
              </w:rPr>
              <w:object w:dxaOrig="2400" w:dyaOrig="320" w14:anchorId="4D857962">
                <v:shape id="_x0000_i1801" type="#_x0000_t75" style="width:120pt;height:15.75pt" o:ole="">
                  <v:imagedata r:id="rId193" o:title=""/>
                </v:shape>
                <o:OLEObject Type="Embed" ProgID="Equation.DSMT4" ShapeID="_x0000_i1801" DrawAspect="Content" ObjectID="_1515065655" r:id="rId194"/>
              </w:object>
            </w:r>
          </w:p>
        </w:tc>
      </w:tr>
      <w:tr w:rsidR="007A3E52" w14:paraId="28CE16E4" w14:textId="77777777" w:rsidTr="004B6376">
        <w:tc>
          <w:tcPr>
            <w:tcW w:w="126" w:type="pct"/>
            <w:vAlign w:val="center"/>
          </w:tcPr>
          <w:p w14:paraId="25DD5217" w14:textId="77777777" w:rsidR="005C097C" w:rsidRDefault="005C097C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74" w:type="pct"/>
            <w:gridSpan w:val="7"/>
            <w:vAlign w:val="center"/>
          </w:tcPr>
          <w:p w14:paraId="36A310F3" w14:textId="106C249B" w:rsidR="005C097C" w:rsidRDefault="005C097C" w:rsidP="00443FF8">
            <w:pPr>
              <w:pStyle w:val="123"/>
              <w:tabs>
                <w:tab w:val="clear" w:pos="567"/>
                <w:tab w:val="left" w:pos="537"/>
              </w:tabs>
              <w:spacing w:before="60" w:after="6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>
              <w:rPr>
                <w:sz w:val="28"/>
                <w:szCs w:val="28"/>
                <w:lang w:eastAsia="en-AU"/>
              </w:rPr>
              <w:t xml:space="preserve">  </w:t>
            </w:r>
            <w:r w:rsidR="00443FF8" w:rsidRPr="00443FF8">
              <w:rPr>
                <w:position w:val="-10"/>
              </w:rPr>
              <w:object w:dxaOrig="2500" w:dyaOrig="320" w14:anchorId="018A9A60">
                <v:shape id="_x0000_i1809" type="#_x0000_t75" style="width:125.25pt;height:15.75pt" o:ole="">
                  <v:imagedata r:id="rId195" o:title=""/>
                </v:shape>
                <o:OLEObject Type="Embed" ProgID="Equation.DSMT4" ShapeID="_x0000_i1809" DrawAspect="Content" ObjectID="_1515065656" r:id="rId196"/>
              </w:object>
            </w:r>
          </w:p>
        </w:tc>
      </w:tr>
      <w:tr w:rsidR="004B6376" w14:paraId="268B917E" w14:textId="77777777" w:rsidTr="004B6376">
        <w:tc>
          <w:tcPr>
            <w:tcW w:w="133" w:type="pct"/>
            <w:gridSpan w:val="2"/>
            <w:vAlign w:val="center"/>
          </w:tcPr>
          <w:p w14:paraId="23959F7C" w14:textId="77777777" w:rsidR="005C097C" w:rsidRDefault="005C097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bookmarkStart w:id="76" w:name="OLE_LINK58"/>
            <w:bookmarkStart w:id="77" w:name="OLE_LINK59"/>
          </w:p>
        </w:tc>
        <w:tc>
          <w:tcPr>
            <w:tcW w:w="4867" w:type="pct"/>
            <w:gridSpan w:val="6"/>
            <w:vAlign w:val="center"/>
          </w:tcPr>
          <w:p w14:paraId="3E142992" w14:textId="1E00C256" w:rsidR="005C097C" w:rsidRDefault="005C097C" w:rsidP="00443FF8">
            <w:pPr>
              <w:pStyle w:val="123"/>
              <w:tabs>
                <w:tab w:val="clear" w:pos="567"/>
                <w:tab w:val="left" w:pos="537"/>
              </w:tabs>
              <w:spacing w:before="60" w:after="6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>
              <w:rPr>
                <w:sz w:val="28"/>
                <w:szCs w:val="28"/>
                <w:lang w:eastAsia="en-AU"/>
              </w:rPr>
              <w:t xml:space="preserve">  </w:t>
            </w:r>
            <w:r w:rsidR="00443FF8" w:rsidRPr="00443FF8">
              <w:rPr>
                <w:position w:val="-10"/>
              </w:rPr>
              <w:object w:dxaOrig="2500" w:dyaOrig="320" w14:anchorId="4D2DF5B8">
                <v:shape id="_x0000_i1816" type="#_x0000_t75" style="width:125.25pt;height:15.75pt" o:ole="">
                  <v:imagedata r:id="rId197" o:title=""/>
                </v:shape>
                <o:OLEObject Type="Embed" ProgID="Equation.DSMT4" ShapeID="_x0000_i1816" DrawAspect="Content" ObjectID="_1515065657" r:id="rId198"/>
              </w:object>
            </w:r>
          </w:p>
        </w:tc>
      </w:tr>
      <w:bookmarkEnd w:id="76"/>
      <w:bookmarkEnd w:id="77"/>
      <w:tr w:rsidR="004B6376" w14:paraId="6CA0E26C" w14:textId="77777777" w:rsidTr="004B6376">
        <w:tc>
          <w:tcPr>
            <w:tcW w:w="133" w:type="pct"/>
            <w:gridSpan w:val="2"/>
            <w:tcBorders>
              <w:bottom w:val="single" w:sz="2" w:space="0" w:color="auto"/>
            </w:tcBorders>
            <w:vAlign w:val="center"/>
          </w:tcPr>
          <w:p w14:paraId="0F90E136" w14:textId="77777777" w:rsidR="005C097C" w:rsidRDefault="005C097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67" w:type="pct"/>
            <w:gridSpan w:val="6"/>
            <w:tcBorders>
              <w:bottom w:val="single" w:sz="2" w:space="0" w:color="auto"/>
            </w:tcBorders>
            <w:vAlign w:val="center"/>
          </w:tcPr>
          <w:p w14:paraId="30CE124D" w14:textId="50B28AA5" w:rsidR="005C097C" w:rsidRDefault="005C097C" w:rsidP="00443FF8">
            <w:pPr>
              <w:pStyle w:val="123"/>
              <w:tabs>
                <w:tab w:val="clear" w:pos="567"/>
                <w:tab w:val="left" w:pos="537"/>
              </w:tabs>
              <w:spacing w:before="60" w:after="60"/>
              <w:rPr>
                <w:sz w:val="24"/>
                <w:lang w:eastAsia="en-AU"/>
              </w:rPr>
            </w:pPr>
            <w:bookmarkStart w:id="78" w:name="OLE_LINK55"/>
            <w:bookmarkStart w:id="79" w:name="OLE_LINK56"/>
            <w:bookmarkStart w:id="80" w:name="OLE_LINK57"/>
            <w:r>
              <w:rPr>
                <w:sz w:val="28"/>
                <w:szCs w:val="28"/>
                <w:lang w:eastAsia="en-AU"/>
              </w:rPr>
              <w:sym w:font="Wingdings 2" w:char="F099"/>
            </w:r>
            <w:r>
              <w:rPr>
                <w:sz w:val="28"/>
                <w:szCs w:val="28"/>
                <w:lang w:eastAsia="en-AU"/>
              </w:rPr>
              <w:t xml:space="preserve">  </w:t>
            </w:r>
            <w:bookmarkEnd w:id="78"/>
            <w:bookmarkEnd w:id="79"/>
            <w:bookmarkEnd w:id="80"/>
            <w:r w:rsidR="00443FF8" w:rsidRPr="00443FF8">
              <w:rPr>
                <w:position w:val="-10"/>
              </w:rPr>
              <w:object w:dxaOrig="2520" w:dyaOrig="320" w14:anchorId="5F96B9F1">
                <v:shape id="_x0000_i1824" type="#_x0000_t75" style="width:126pt;height:15.75pt" o:ole="">
                  <v:imagedata r:id="rId199" o:title=""/>
                </v:shape>
                <o:OLEObject Type="Embed" ProgID="Equation.DSMT4" ShapeID="_x0000_i1824" DrawAspect="Content" ObjectID="_1515065658" r:id="rId200"/>
              </w:object>
            </w:r>
          </w:p>
        </w:tc>
      </w:tr>
      <w:bookmarkEnd w:id="74"/>
      <w:bookmarkEnd w:id="75"/>
      <w:tr w:rsidR="00EB7BD1" w14:paraId="5F9AA3B7" w14:textId="77777777" w:rsidTr="007A22BB">
        <w:tc>
          <w:tcPr>
            <w:tcW w:w="5000" w:type="pct"/>
            <w:gridSpan w:val="8"/>
            <w:tcBorders>
              <w:top w:val="single" w:sz="2" w:space="0" w:color="auto"/>
            </w:tcBorders>
          </w:tcPr>
          <w:p w14:paraId="00D75313" w14:textId="77777777" w:rsidR="00EB7BD1" w:rsidRDefault="00EB7BD1" w:rsidP="00941B59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EB7BD1" w14:paraId="1F323D0B" w14:textId="77777777" w:rsidTr="007A22BB">
        <w:trPr>
          <w:trHeight w:val="852"/>
        </w:trPr>
        <w:tc>
          <w:tcPr>
            <w:tcW w:w="5000" w:type="pct"/>
            <w:gridSpan w:val="8"/>
          </w:tcPr>
          <w:p w14:paraId="4A879CF1" w14:textId="77777777" w:rsidR="00EB7BD1" w:rsidRPr="0076115C" w:rsidRDefault="00EB7BD1" w:rsidP="00941B59">
            <w:pPr>
              <w:pStyle w:val="Questions1"/>
              <w:jc w:val="left"/>
            </w:pPr>
            <w:r>
              <w:rPr>
                <w:b w:val="0"/>
              </w:rPr>
              <w:t xml:space="preserve">A movie on a </w:t>
            </w:r>
            <w:bookmarkStart w:id="81" w:name="OLE_LINK27"/>
            <w:bookmarkStart w:id="82" w:name="OLE_LINK28"/>
            <w:r>
              <w:rPr>
                <w:b w:val="0"/>
              </w:rPr>
              <w:t xml:space="preserve">Blu-ray player </w:t>
            </w:r>
            <w:bookmarkEnd w:id="81"/>
            <w:bookmarkEnd w:id="82"/>
            <w:r>
              <w:rPr>
                <w:b w:val="0"/>
              </w:rPr>
              <w:t xml:space="preserve">has 43 minutes to run. </w:t>
            </w:r>
          </w:p>
          <w:p w14:paraId="4F9C9959" w14:textId="77777777" w:rsidR="00EB7BD1" w:rsidRPr="0074703F" w:rsidRDefault="00EB7BD1" w:rsidP="00941B59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 xml:space="preserve">The time of day is 4:33 pm. </w:t>
            </w:r>
          </w:p>
          <w:p w14:paraId="45B3D654" w14:textId="75C2D609" w:rsidR="00EB7BD1" w:rsidRDefault="00F80DC6" w:rsidP="00941B59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>When</w:t>
            </w:r>
            <w:r w:rsidR="00EB7BD1">
              <w:rPr>
                <w:b w:val="0"/>
              </w:rPr>
              <w:t xml:space="preserve"> will the movie end? </w:t>
            </w:r>
          </w:p>
        </w:tc>
      </w:tr>
      <w:tr w:rsidR="00EB7BD1" w14:paraId="2B4233E5" w14:textId="77777777" w:rsidTr="004B6376">
        <w:trPr>
          <w:trHeight w:val="2190"/>
        </w:trPr>
        <w:tc>
          <w:tcPr>
            <w:tcW w:w="5000" w:type="pct"/>
            <w:gridSpan w:val="8"/>
            <w:vAlign w:val="center"/>
          </w:tcPr>
          <w:p w14:paraId="655C9161" w14:textId="77777777" w:rsidR="00EB7BD1" w:rsidRDefault="00EB7BD1" w:rsidP="00EB7BD1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rFonts w:ascii="Helvetica" w:hAnsi="Helvetica" w:cs="Helvetica"/>
                <w:noProof/>
                <w:lang w:val="en-US" w:eastAsia="en-US"/>
              </w:rPr>
              <w:drawing>
                <wp:inline distT="0" distB="0" distL="0" distR="0" wp14:anchorId="1C1E96E0" wp14:editId="5C8EC061">
                  <wp:extent cx="3691890" cy="952500"/>
                  <wp:effectExtent l="0" t="0" r="0" b="12700"/>
                  <wp:docPr id="906" name="Picture 9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189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497" w14:paraId="2400ECEA" w14:textId="77777777" w:rsidTr="004B6376">
        <w:trPr>
          <w:trHeight w:val="1034"/>
        </w:trPr>
        <w:tc>
          <w:tcPr>
            <w:tcW w:w="1588" w:type="pct"/>
            <w:gridSpan w:val="5"/>
            <w:vAlign w:val="center"/>
          </w:tcPr>
          <w:p w14:paraId="25CDA31F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700736" behindDoc="0" locked="0" layoutInCell="1" allowOverlap="1" wp14:anchorId="6B773223" wp14:editId="56CB4DF1">
                      <wp:simplePos x="0" y="0"/>
                      <wp:positionH relativeFrom="column">
                        <wp:posOffset>191135</wp:posOffset>
                      </wp:positionH>
                      <wp:positionV relativeFrom="paragraph">
                        <wp:posOffset>199390</wp:posOffset>
                      </wp:positionV>
                      <wp:extent cx="1285875" cy="390525"/>
                      <wp:effectExtent l="635" t="0" r="8890" b="6985"/>
                      <wp:wrapNone/>
                      <wp:docPr id="555" name="Text Box 28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955609" w14:textId="77777777" w:rsidR="00EB7BD1" w:rsidRDefault="00EB7BD1" w:rsidP="00EB7BD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773223" id="Text Box 2868" o:spid="_x0000_s1034" type="#_x0000_t202" style="position:absolute;left:0;text-align:left;margin-left:15.05pt;margin-top:15.7pt;width:101.25pt;height:30.75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" strokeweight=".25pt">
                      <v:textbox>
                        <w:txbxContent>
                          <w:p w14:paraId="52955609" w14:textId="77777777" w:rsidR="00EB7BD1" w:rsidRDefault="00EB7BD1" w:rsidP="00EB7BD1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412" w:type="pct"/>
            <w:gridSpan w:val="3"/>
            <w:vAlign w:val="center"/>
          </w:tcPr>
          <w:p w14:paraId="5CF7A850" w14:textId="77777777" w:rsidR="00EB7BD1" w:rsidRDefault="00EB7BD1" w:rsidP="00941B59">
            <w:pPr>
              <w:pStyle w:val="Questions1"/>
              <w:numPr>
                <w:ilvl w:val="0"/>
                <w:numId w:val="0"/>
              </w:numPr>
              <w:spacing w:before="200" w:after="0"/>
              <w:ind w:left="-107"/>
              <w:jc w:val="left"/>
              <w:rPr>
                <w:b w:val="0"/>
              </w:rPr>
            </w:pPr>
          </w:p>
        </w:tc>
      </w:tr>
      <w:tr w:rsidR="004B6376" w14:paraId="2F2FD9B0" w14:textId="77777777" w:rsidTr="004B6376">
        <w:tc>
          <w:tcPr>
            <w:tcW w:w="177" w:type="pct"/>
            <w:gridSpan w:val="3"/>
            <w:tcBorders>
              <w:bottom w:val="single" w:sz="2" w:space="0" w:color="auto"/>
            </w:tcBorders>
            <w:vAlign w:val="center"/>
          </w:tcPr>
          <w:p w14:paraId="528D9D68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402" w:type="pct"/>
            <w:tcBorders>
              <w:bottom w:val="single" w:sz="2" w:space="0" w:color="auto"/>
            </w:tcBorders>
            <w:vAlign w:val="center"/>
          </w:tcPr>
          <w:p w14:paraId="1DDC74CD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66" w:type="pct"/>
            <w:gridSpan w:val="2"/>
            <w:tcBorders>
              <w:bottom w:val="single" w:sz="2" w:space="0" w:color="auto"/>
            </w:tcBorders>
            <w:vAlign w:val="center"/>
          </w:tcPr>
          <w:p w14:paraId="2D79A408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011" w:type="pct"/>
            <w:tcBorders>
              <w:bottom w:val="single" w:sz="2" w:space="0" w:color="auto"/>
            </w:tcBorders>
            <w:vAlign w:val="center"/>
          </w:tcPr>
          <w:p w14:paraId="2E968C4B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44" w:type="pct"/>
            <w:tcBorders>
              <w:bottom w:val="single" w:sz="2" w:space="0" w:color="auto"/>
            </w:tcBorders>
            <w:vAlign w:val="center"/>
          </w:tcPr>
          <w:p w14:paraId="6090D45D" w14:textId="77777777" w:rsidR="00EB7BD1" w:rsidRDefault="00EB7BD1" w:rsidP="00941B59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137882" w:rsidRPr="00714075" w14:paraId="252F6446" w14:textId="77777777" w:rsidTr="007A22BB">
        <w:tc>
          <w:tcPr>
            <w:tcW w:w="5000" w:type="pct"/>
            <w:gridSpan w:val="8"/>
            <w:tcBorders>
              <w:top w:val="single" w:sz="2" w:space="0" w:color="auto"/>
            </w:tcBorders>
          </w:tcPr>
          <w:p w14:paraId="5FBE5E2A" w14:textId="77777777" w:rsidR="00137882" w:rsidRPr="00714075" w:rsidRDefault="00137882" w:rsidP="006A6FF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137882" w:rsidRPr="00714075" w14:paraId="3379F3C4" w14:textId="77777777" w:rsidTr="007A22BB">
        <w:tc>
          <w:tcPr>
            <w:tcW w:w="5000" w:type="pct"/>
            <w:gridSpan w:val="8"/>
          </w:tcPr>
          <w:p w14:paraId="750F6439" w14:textId="77777777" w:rsidR="004B6376" w:rsidRDefault="00137882" w:rsidP="006A6FF6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Jasmine thought of a number. She </w:t>
            </w:r>
            <w:bookmarkStart w:id="83" w:name="OLE_LINK261"/>
            <w:bookmarkStart w:id="84" w:name="OLE_LINK262"/>
            <w:r>
              <w:rPr>
                <w:b w:val="0"/>
                <w:bCs w:val="0"/>
              </w:rPr>
              <w:t xml:space="preserve">doubled the number and then subtracted </w:t>
            </w:r>
            <w:bookmarkEnd w:id="83"/>
            <w:bookmarkEnd w:id="84"/>
            <w:r>
              <w:rPr>
                <w:b w:val="0"/>
                <w:bCs w:val="0"/>
              </w:rPr>
              <w:t xml:space="preserve">five. </w:t>
            </w:r>
          </w:p>
          <w:p w14:paraId="06E11CF7" w14:textId="77777777" w:rsidR="004B6376" w:rsidRDefault="00137882" w:rsidP="004B637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The result was 63. </w:t>
            </w:r>
          </w:p>
          <w:p w14:paraId="2626A44D" w14:textId="0520D619" w:rsidR="00137882" w:rsidRPr="009A25DE" w:rsidRDefault="00137882" w:rsidP="004B637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was the original number?</w:t>
            </w:r>
          </w:p>
        </w:tc>
      </w:tr>
      <w:tr w:rsidR="00137882" w:rsidRPr="009A25DE" w14:paraId="7DE25916" w14:textId="77777777" w:rsidTr="007A22BB">
        <w:trPr>
          <w:trHeight w:val="1034"/>
        </w:trPr>
        <w:tc>
          <w:tcPr>
            <w:tcW w:w="5000" w:type="pct"/>
            <w:gridSpan w:val="8"/>
            <w:vAlign w:val="center"/>
          </w:tcPr>
          <w:p w14:paraId="68897F37" w14:textId="77777777" w:rsidR="00137882" w:rsidRPr="00E02ACE" w:rsidRDefault="00137882" w:rsidP="006A6FF6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 wp14:anchorId="5079FFAD" wp14:editId="74557474">
                      <wp:simplePos x="0" y="0"/>
                      <wp:positionH relativeFrom="column">
                        <wp:posOffset>231140</wp:posOffset>
                      </wp:positionH>
                      <wp:positionV relativeFrom="paragraph">
                        <wp:posOffset>193040</wp:posOffset>
                      </wp:positionV>
                      <wp:extent cx="1285875" cy="390525"/>
                      <wp:effectExtent l="0" t="0" r="34925" b="15875"/>
                      <wp:wrapNone/>
                      <wp:docPr id="19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0669DD" w14:textId="77777777" w:rsidR="009177AD" w:rsidRDefault="009177A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79FFAD" id="_x0000_s1035" type="#_x0000_t202" style="position:absolute;left:0;text-align:left;margin-left:18.2pt;margin-top:15.2pt;width:101.25pt;height:30.7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" strokeweight=".25pt">
                      <v:textbox>
                        <w:txbxContent>
                          <w:p w14:paraId="200669DD" w14:textId="77777777" w:rsidR="009177AD" w:rsidRDefault="009177AD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37882" w:rsidRPr="009A25DE" w14:paraId="35AEE1BC" w14:textId="77777777" w:rsidTr="007A22BB">
        <w:trPr>
          <w:trHeight w:val="195"/>
        </w:trPr>
        <w:tc>
          <w:tcPr>
            <w:tcW w:w="5000" w:type="pct"/>
            <w:gridSpan w:val="8"/>
            <w:tcBorders>
              <w:bottom w:val="single" w:sz="4" w:space="0" w:color="auto"/>
            </w:tcBorders>
            <w:vAlign w:val="center"/>
          </w:tcPr>
          <w:p w14:paraId="6F80A7B6" w14:textId="77777777" w:rsidR="00137882" w:rsidRDefault="00137882" w:rsidP="006A6FF6">
            <w:pPr>
              <w:pStyle w:val="Questions1"/>
              <w:numPr>
                <w:ilvl w:val="0"/>
                <w:numId w:val="0"/>
              </w:numPr>
              <w:spacing w:before="0" w:after="0"/>
              <w:ind w:left="357"/>
              <w:jc w:val="left"/>
              <w:rPr>
                <w:b w:val="0"/>
                <w:noProof/>
              </w:rPr>
            </w:pPr>
          </w:p>
        </w:tc>
      </w:tr>
    </w:tbl>
    <w:p w14:paraId="4DA604B5" w14:textId="77777777" w:rsidR="004B6376" w:rsidRDefault="004B6376">
      <w:r>
        <w:br w:type="page"/>
      </w:r>
    </w:p>
    <w:tbl>
      <w:tblPr>
        <w:tblW w:w="4963" w:type="pct"/>
        <w:tblLook w:val="01E0" w:firstRow="1" w:lastRow="1" w:firstColumn="1" w:lastColumn="1" w:noHBand="0" w:noVBand="0"/>
      </w:tblPr>
      <w:tblGrid>
        <w:gridCol w:w="245"/>
        <w:gridCol w:w="26"/>
        <w:gridCol w:w="2459"/>
        <w:gridCol w:w="216"/>
        <w:gridCol w:w="1613"/>
        <w:gridCol w:w="299"/>
        <w:gridCol w:w="203"/>
        <w:gridCol w:w="1845"/>
        <w:gridCol w:w="18"/>
        <w:gridCol w:w="57"/>
        <w:gridCol w:w="2236"/>
      </w:tblGrid>
      <w:tr w:rsidR="00137882" w14:paraId="7B1CA417" w14:textId="77777777" w:rsidTr="007A22BB">
        <w:tc>
          <w:tcPr>
            <w:tcW w:w="5000" w:type="pct"/>
            <w:gridSpan w:val="11"/>
          </w:tcPr>
          <w:p w14:paraId="0DFB41EC" w14:textId="5CFDFC89" w:rsidR="00137882" w:rsidRPr="009730F7" w:rsidRDefault="009730F7" w:rsidP="009730F7">
            <w:pPr>
              <w:pStyle w:val="Questions1"/>
              <w:rPr>
                <w:b w:val="0"/>
              </w:rPr>
            </w:pPr>
            <w:r w:rsidRPr="009730F7">
              <w:rPr>
                <w:b w:val="0"/>
              </w:rPr>
              <w:t xml:space="preserve">A racing car used </w:t>
            </w:r>
            <w:r>
              <w:rPr>
                <w:b w:val="0"/>
              </w:rPr>
              <w:t>360</w:t>
            </w:r>
            <w:r w:rsidRPr="009730F7">
              <w:rPr>
                <w:b w:val="0"/>
              </w:rPr>
              <w:t xml:space="preserve"> litres of fuel to complete a </w:t>
            </w:r>
            <w:r>
              <w:rPr>
                <w:b w:val="0"/>
              </w:rPr>
              <w:t>48</w:t>
            </w:r>
            <w:r w:rsidRPr="009730F7">
              <w:rPr>
                <w:b w:val="0"/>
              </w:rPr>
              <w:t>0 km race.</w:t>
            </w:r>
          </w:p>
        </w:tc>
      </w:tr>
      <w:tr w:rsidR="009730F7" w14:paraId="22C92905" w14:textId="77777777" w:rsidTr="007A22BB">
        <w:tc>
          <w:tcPr>
            <w:tcW w:w="5000" w:type="pct"/>
            <w:gridSpan w:val="11"/>
          </w:tcPr>
          <w:p w14:paraId="3DF95F48" w14:textId="08A32E1F" w:rsidR="009730F7" w:rsidRPr="009730F7" w:rsidRDefault="009730F7" w:rsidP="009730F7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9730F7">
              <w:rPr>
                <w:b w:val="0"/>
              </w:rPr>
              <w:t>On average, how many litres of fuel did the car use every 100 km?</w:t>
            </w:r>
          </w:p>
        </w:tc>
      </w:tr>
      <w:tr w:rsidR="009730F7" w14:paraId="27E96E0A" w14:textId="77777777" w:rsidTr="007A22BB">
        <w:trPr>
          <w:trHeight w:val="948"/>
        </w:trPr>
        <w:tc>
          <w:tcPr>
            <w:tcW w:w="5000" w:type="pct"/>
            <w:gridSpan w:val="11"/>
            <w:vAlign w:val="center"/>
          </w:tcPr>
          <w:p w14:paraId="5AEBECD4" w14:textId="250FDB6B" w:rsidR="009730F7" w:rsidRDefault="009730F7" w:rsidP="009730F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firstLine="2694"/>
              <w:rPr>
                <w:sz w:val="24"/>
                <w:lang w:eastAsia="en-AU"/>
              </w:rPr>
            </w:pPr>
            <w:r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04832" behindDoc="0" locked="0" layoutInCell="1" allowOverlap="1" wp14:anchorId="678A877F" wp14:editId="5D1DAFBE">
                      <wp:simplePos x="0" y="0"/>
                      <wp:positionH relativeFrom="column">
                        <wp:posOffset>240665</wp:posOffset>
                      </wp:positionH>
                      <wp:positionV relativeFrom="paragraph">
                        <wp:posOffset>-8255</wp:posOffset>
                      </wp:positionV>
                      <wp:extent cx="1285875" cy="390525"/>
                      <wp:effectExtent l="0" t="0" r="34925" b="15875"/>
                      <wp:wrapNone/>
                      <wp:docPr id="557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446BE3" w14:textId="77777777" w:rsidR="009730F7" w:rsidRDefault="009730F7" w:rsidP="009730F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8A877F" id="_x0000_s1036" type="#_x0000_t202" style="position:absolute;left:0;text-align:left;margin-left:18.95pt;margin-top:-.65pt;width:101.25pt;height:30.75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" strokeweight=".25pt">
                      <v:textbox>
                        <w:txbxContent>
                          <w:p w14:paraId="3B446BE3" w14:textId="77777777" w:rsidR="009730F7" w:rsidRDefault="009730F7" w:rsidP="009730F7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4"/>
                <w:lang w:eastAsia="en-AU"/>
              </w:rPr>
              <w:t>litres per 100 km</w:t>
            </w:r>
          </w:p>
        </w:tc>
      </w:tr>
      <w:tr w:rsidR="004B6376" w14:paraId="77F5FF2C" w14:textId="77777777" w:rsidTr="004B6376">
        <w:tc>
          <w:tcPr>
            <w:tcW w:w="133" w:type="pct"/>
            <w:tcBorders>
              <w:bottom w:val="single" w:sz="2" w:space="0" w:color="auto"/>
            </w:tcBorders>
            <w:vAlign w:val="center"/>
          </w:tcPr>
          <w:p w14:paraId="412F3420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348" w:type="pct"/>
            <w:gridSpan w:val="2"/>
            <w:tcBorders>
              <w:bottom w:val="single" w:sz="2" w:space="0" w:color="auto"/>
            </w:tcBorders>
            <w:vAlign w:val="center"/>
          </w:tcPr>
          <w:p w14:paraId="4AEF75D5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992" w:type="pct"/>
            <w:gridSpan w:val="2"/>
            <w:tcBorders>
              <w:bottom w:val="single" w:sz="2" w:space="0" w:color="auto"/>
            </w:tcBorders>
            <w:vAlign w:val="center"/>
          </w:tcPr>
          <w:p w14:paraId="5F884DC9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314" w:type="pct"/>
            <w:gridSpan w:val="5"/>
            <w:tcBorders>
              <w:bottom w:val="single" w:sz="2" w:space="0" w:color="auto"/>
            </w:tcBorders>
            <w:vAlign w:val="center"/>
          </w:tcPr>
          <w:p w14:paraId="0B1CF6F5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3" w:type="pct"/>
            <w:tcBorders>
              <w:bottom w:val="single" w:sz="2" w:space="0" w:color="auto"/>
            </w:tcBorders>
            <w:vAlign w:val="center"/>
          </w:tcPr>
          <w:p w14:paraId="713ACDCC" w14:textId="77777777" w:rsidR="00137882" w:rsidRDefault="0013788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02AEC" w14:paraId="64815C58" w14:textId="77777777" w:rsidTr="007A22BB">
        <w:tc>
          <w:tcPr>
            <w:tcW w:w="5000" w:type="pct"/>
            <w:gridSpan w:val="11"/>
          </w:tcPr>
          <w:p w14:paraId="334B22C3" w14:textId="77777777" w:rsidR="00D02AEC" w:rsidRDefault="00D02AEC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D02AEC" w14:paraId="608B2B53" w14:textId="77777777" w:rsidTr="007A22BB">
        <w:tc>
          <w:tcPr>
            <w:tcW w:w="5000" w:type="pct"/>
            <w:gridSpan w:val="11"/>
          </w:tcPr>
          <w:p w14:paraId="51C07D13" w14:textId="77777777" w:rsidR="00D02AEC" w:rsidRDefault="00955B03" w:rsidP="006A6FF6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</w:rPr>
              <w:object w:dxaOrig="1440" w:dyaOrig="1440" w14:anchorId="3AC48116">
                <v:shape id="_x0000_s1041" type="#_x0000_t75" style="position:absolute;left:0;text-align:left;margin-left:42.6pt;margin-top:16.6pt;width:371.95pt;height:83.1pt;z-index:251684352;mso-position-horizontal-relative:text;mso-position-vertical-relative:text">
                  <v:imagedata r:id="rId202" o:title=""/>
                </v:shape>
                <o:OLEObject Type="Embed" ProgID="FXDraw3.Document" ShapeID="_x0000_s1041" DrawAspect="Content" ObjectID="_1515065662" r:id="rId203"/>
              </w:object>
            </w:r>
            <w:r w:rsidR="00D02AEC">
              <w:rPr>
                <w:b w:val="0"/>
                <w:bCs w:val="0"/>
              </w:rPr>
              <w:t xml:space="preserve">The </w:t>
            </w:r>
            <w:bookmarkStart w:id="85" w:name="OLE_LINK369"/>
            <w:bookmarkStart w:id="86" w:name="OLE_LINK370"/>
            <w:r w:rsidR="00D02AEC">
              <w:rPr>
                <w:b w:val="0"/>
                <w:bCs w:val="0"/>
              </w:rPr>
              <w:t>two rectangles shown below have equal area</w:t>
            </w:r>
            <w:bookmarkEnd w:id="85"/>
            <w:bookmarkEnd w:id="86"/>
            <w:r w:rsidR="00D02AEC">
              <w:rPr>
                <w:b w:val="0"/>
                <w:bCs w:val="0"/>
              </w:rPr>
              <w:t>.</w:t>
            </w:r>
          </w:p>
        </w:tc>
      </w:tr>
      <w:tr w:rsidR="00D02AEC" w14:paraId="7CAB55BC" w14:textId="77777777" w:rsidTr="007A22BB">
        <w:tc>
          <w:tcPr>
            <w:tcW w:w="5000" w:type="pct"/>
            <w:gridSpan w:val="11"/>
          </w:tcPr>
          <w:p w14:paraId="5609FECB" w14:textId="77777777" w:rsidR="00D02AEC" w:rsidRDefault="00D02AEC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</w:p>
          <w:p w14:paraId="5880A44F" w14:textId="77777777" w:rsidR="00D02AEC" w:rsidRDefault="00D02AEC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</w:p>
          <w:p w14:paraId="5A2C607C" w14:textId="77777777" w:rsidR="00D02AEC" w:rsidRDefault="00D02AEC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</w:p>
          <w:p w14:paraId="737E6390" w14:textId="77777777" w:rsidR="00D02AEC" w:rsidRDefault="00D02AEC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</w:p>
          <w:p w14:paraId="52BE8871" w14:textId="77777777" w:rsidR="00D02AEC" w:rsidRDefault="00D02AEC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</w:p>
          <w:p w14:paraId="72853E13" w14:textId="77777777" w:rsidR="00D02AEC" w:rsidRDefault="00D02AEC" w:rsidP="006A6FF6">
            <w:pPr>
              <w:pStyle w:val="Questions1"/>
              <w:numPr>
                <w:ilvl w:val="0"/>
                <w:numId w:val="0"/>
              </w:numPr>
              <w:rPr>
                <w:b w:val="0"/>
                <w:bCs w:val="0"/>
              </w:rPr>
            </w:pPr>
          </w:p>
        </w:tc>
      </w:tr>
      <w:tr w:rsidR="00D02AEC" w14:paraId="6162338E" w14:textId="77777777" w:rsidTr="007A22BB">
        <w:tc>
          <w:tcPr>
            <w:tcW w:w="5000" w:type="pct"/>
            <w:gridSpan w:val="11"/>
          </w:tcPr>
          <w:p w14:paraId="540510CC" w14:textId="77777777" w:rsidR="00D02AEC" w:rsidRDefault="00D02AEC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What is the value of </w:t>
            </w:r>
            <w:r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>?</w:t>
            </w:r>
          </w:p>
        </w:tc>
      </w:tr>
      <w:tr w:rsidR="00D02AEC" w14:paraId="0CB6B1EA" w14:textId="77777777" w:rsidTr="007A22BB">
        <w:trPr>
          <w:trHeight w:val="1034"/>
        </w:trPr>
        <w:tc>
          <w:tcPr>
            <w:tcW w:w="5000" w:type="pct"/>
            <w:gridSpan w:val="11"/>
            <w:vAlign w:val="center"/>
          </w:tcPr>
          <w:p w14:paraId="0F60B970" w14:textId="77777777" w:rsidR="00D02AEC" w:rsidRDefault="00D02AEC" w:rsidP="006A6FF6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 wp14:anchorId="1F98F6FF" wp14:editId="00C1C20A">
                      <wp:simplePos x="0" y="0"/>
                      <wp:positionH relativeFrom="column">
                        <wp:posOffset>231140</wp:posOffset>
                      </wp:positionH>
                      <wp:positionV relativeFrom="paragraph">
                        <wp:posOffset>204470</wp:posOffset>
                      </wp:positionV>
                      <wp:extent cx="1285875" cy="390525"/>
                      <wp:effectExtent l="0" t="0" r="34925" b="15875"/>
                      <wp:wrapNone/>
                      <wp:docPr id="28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91D1738" w14:textId="77777777" w:rsidR="00D02AEC" w:rsidRDefault="00D02AEC" w:rsidP="00D02AE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98F6FF" id="Text Box 16" o:spid="_x0000_s1037" type="#_x0000_t202" style="position:absolute;left:0;text-align:left;margin-left:18.2pt;margin-top:16.1pt;width:101.25pt;height:30.75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" strokeweight=".25pt">
                      <v:textbox>
                        <w:txbxContent>
                          <w:p w14:paraId="591D1738" w14:textId="77777777" w:rsidR="00D02AEC" w:rsidRDefault="00D02AEC" w:rsidP="00D02AEC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B6376" w14:paraId="2CFB82EC" w14:textId="77777777" w:rsidTr="004B6376">
        <w:tc>
          <w:tcPr>
            <w:tcW w:w="147" w:type="pct"/>
            <w:gridSpan w:val="2"/>
            <w:tcBorders>
              <w:bottom w:val="single" w:sz="4" w:space="0" w:color="auto"/>
            </w:tcBorders>
            <w:vAlign w:val="center"/>
          </w:tcPr>
          <w:p w14:paraId="57D428A3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451" w:type="pct"/>
            <w:gridSpan w:val="2"/>
            <w:tcBorders>
              <w:bottom w:val="single" w:sz="4" w:space="0" w:color="auto"/>
            </w:tcBorders>
            <w:vAlign w:val="center"/>
          </w:tcPr>
          <w:p w14:paraId="0127CBC3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47" w:type="pct"/>
            <w:gridSpan w:val="3"/>
            <w:tcBorders>
              <w:bottom w:val="single" w:sz="4" w:space="0" w:color="auto"/>
            </w:tcBorders>
            <w:vAlign w:val="center"/>
          </w:tcPr>
          <w:p w14:paraId="6EC0A372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001" w:type="pct"/>
            <w:tcBorders>
              <w:bottom w:val="single" w:sz="4" w:space="0" w:color="auto"/>
            </w:tcBorders>
            <w:vAlign w:val="center"/>
          </w:tcPr>
          <w:p w14:paraId="6F4B41AD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54" w:type="pct"/>
            <w:gridSpan w:val="3"/>
            <w:tcBorders>
              <w:bottom w:val="single" w:sz="4" w:space="0" w:color="auto"/>
            </w:tcBorders>
            <w:vAlign w:val="center"/>
          </w:tcPr>
          <w:p w14:paraId="35237991" w14:textId="77777777" w:rsidR="00D02AEC" w:rsidRDefault="00D02AEC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137882" w14:paraId="21219323" w14:textId="77777777" w:rsidTr="007A22BB">
        <w:tc>
          <w:tcPr>
            <w:tcW w:w="5000" w:type="pct"/>
            <w:gridSpan w:val="11"/>
          </w:tcPr>
          <w:p w14:paraId="47DA6A01" w14:textId="77777777" w:rsidR="00137882" w:rsidRDefault="00137882" w:rsidP="006A6FF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137882" w:rsidRPr="009A25DE" w14:paraId="4290A88B" w14:textId="77777777" w:rsidTr="007A22BB">
        <w:tc>
          <w:tcPr>
            <w:tcW w:w="5000" w:type="pct"/>
            <w:gridSpan w:val="11"/>
          </w:tcPr>
          <w:p w14:paraId="20167956" w14:textId="77777777" w:rsidR="00137882" w:rsidRDefault="00137882" w:rsidP="00F73612">
            <w:pPr>
              <w:pStyle w:val="Questions1"/>
              <w:jc w:val="left"/>
              <w:rPr>
                <w:b w:val="0"/>
                <w:bCs w:val="0"/>
              </w:rPr>
            </w:pPr>
            <w:bookmarkStart w:id="87" w:name="OLE_LINK275"/>
            <w:bookmarkStart w:id="88" w:name="OLE_LINK276"/>
            <w:r>
              <w:rPr>
                <w:b w:val="0"/>
                <w:bCs w:val="0"/>
              </w:rPr>
              <w:t>A code is received. When decoded</w:t>
            </w:r>
            <w:bookmarkEnd w:id="87"/>
            <w:bookmarkEnd w:id="88"/>
            <w:r>
              <w:rPr>
                <w:b w:val="0"/>
                <w:bCs w:val="0"/>
              </w:rPr>
              <w:t>, the message is S, A, B, M, S, A, B, M, S, A, B, M,..</w:t>
            </w:r>
          </w:p>
          <w:p w14:paraId="1939A6FF" w14:textId="77777777" w:rsidR="00137882" w:rsidRDefault="00137882" w:rsidP="00F73612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The letters repeat themselves in the same order.</w:t>
            </w:r>
          </w:p>
          <w:p w14:paraId="57C2308F" w14:textId="77777777" w:rsidR="004B6376" w:rsidRDefault="004B6376" w:rsidP="00F73612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</w:p>
          <w:p w14:paraId="53C83471" w14:textId="77777777" w:rsidR="00137882" w:rsidRPr="009A25DE" w:rsidRDefault="00137882" w:rsidP="00F73612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is 401st letter received?</w:t>
            </w:r>
          </w:p>
        </w:tc>
      </w:tr>
      <w:tr w:rsidR="00137882" w:rsidRPr="00CD20BE" w14:paraId="5F38A23B" w14:textId="77777777" w:rsidTr="007A22BB">
        <w:trPr>
          <w:trHeight w:val="986"/>
        </w:trPr>
        <w:tc>
          <w:tcPr>
            <w:tcW w:w="5000" w:type="pct"/>
            <w:gridSpan w:val="11"/>
            <w:vAlign w:val="center"/>
          </w:tcPr>
          <w:p w14:paraId="429EC000" w14:textId="77777777" w:rsidR="00137882" w:rsidRPr="00CD20BE" w:rsidRDefault="00137882" w:rsidP="006A6FF6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 wp14:anchorId="5284AC63" wp14:editId="14EDFAA3">
                      <wp:simplePos x="0" y="0"/>
                      <wp:positionH relativeFrom="column">
                        <wp:posOffset>231140</wp:posOffset>
                      </wp:positionH>
                      <wp:positionV relativeFrom="paragraph">
                        <wp:posOffset>146050</wp:posOffset>
                      </wp:positionV>
                      <wp:extent cx="1285875" cy="390525"/>
                      <wp:effectExtent l="0" t="0" r="34925" b="15875"/>
                      <wp:wrapNone/>
                      <wp:docPr id="20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7AB319" w14:textId="77777777" w:rsidR="00137882" w:rsidRDefault="00137882" w:rsidP="00F7361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84AC63" id="Text Box 7" o:spid="_x0000_s1038" type="#_x0000_t202" style="position:absolute;left:0;text-align:left;margin-left:18.2pt;margin-top:11.5pt;width:101.25pt;height:30.7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" strokeweight=".25pt">
                      <v:textbox>
                        <w:txbxContent>
                          <w:p w14:paraId="367AB319" w14:textId="77777777" w:rsidR="00137882" w:rsidRDefault="00137882" w:rsidP="00F73612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E6497" w:rsidRPr="00714075" w14:paraId="0F1FCF8B" w14:textId="77777777" w:rsidTr="004B6376">
        <w:tc>
          <w:tcPr>
            <w:tcW w:w="147" w:type="pct"/>
            <w:gridSpan w:val="2"/>
            <w:tcBorders>
              <w:bottom w:val="single" w:sz="2" w:space="0" w:color="auto"/>
            </w:tcBorders>
            <w:vAlign w:val="center"/>
          </w:tcPr>
          <w:p w14:paraId="1AB4904C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451" w:type="pct"/>
            <w:gridSpan w:val="2"/>
            <w:tcBorders>
              <w:bottom w:val="single" w:sz="2" w:space="0" w:color="auto"/>
            </w:tcBorders>
            <w:vAlign w:val="center"/>
          </w:tcPr>
          <w:p w14:paraId="1C106570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037" w:type="pct"/>
            <w:gridSpan w:val="2"/>
            <w:tcBorders>
              <w:bottom w:val="single" w:sz="2" w:space="0" w:color="auto"/>
            </w:tcBorders>
            <w:vAlign w:val="center"/>
          </w:tcPr>
          <w:p w14:paraId="3C104B82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21" w:type="pct"/>
            <w:gridSpan w:val="3"/>
            <w:tcBorders>
              <w:bottom w:val="single" w:sz="2" w:space="0" w:color="auto"/>
            </w:tcBorders>
            <w:vAlign w:val="center"/>
          </w:tcPr>
          <w:p w14:paraId="582DA18D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44" w:type="pct"/>
            <w:gridSpan w:val="2"/>
            <w:tcBorders>
              <w:bottom w:val="single" w:sz="2" w:space="0" w:color="auto"/>
            </w:tcBorders>
            <w:vAlign w:val="center"/>
          </w:tcPr>
          <w:p w14:paraId="699B8A91" w14:textId="77777777" w:rsidR="00137882" w:rsidRPr="00714075" w:rsidRDefault="00137882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137882" w14:paraId="3FD475FF" w14:textId="77777777" w:rsidTr="007A22BB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5269CC6E" w14:textId="77777777" w:rsidR="00137882" w:rsidRDefault="0013788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54BF8FE7" w14:textId="77777777" w:rsidR="00AF4BDE" w:rsidRDefault="00AF4BDE">
      <w:pPr>
        <w:rPr>
          <w:b/>
        </w:rPr>
      </w:pPr>
    </w:p>
    <w:p w14:paraId="540069B5" w14:textId="77777777" w:rsidR="00AF4BDE" w:rsidRDefault="00AF4BDE"/>
    <w:p w14:paraId="2EE427F6" w14:textId="77777777" w:rsidR="00AF4BDE" w:rsidRDefault="00AF4BDE">
      <w:pPr>
        <w:rPr>
          <w:b/>
        </w:rPr>
      </w:pPr>
    </w:p>
    <w:sectPr w:rsidR="00AF4BDE">
      <w:headerReference w:type="default" r:id="rId204"/>
      <w:footerReference w:type="default" r:id="rId205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607054" w14:textId="77777777" w:rsidR="00E915FA" w:rsidRDefault="00E915FA">
      <w:pPr>
        <w:rPr>
          <w:lang w:val="en-US"/>
        </w:rPr>
      </w:pPr>
      <w:r>
        <w:separator/>
      </w:r>
    </w:p>
  </w:endnote>
  <w:endnote w:type="continuationSeparator" w:id="0">
    <w:p w14:paraId="4FDCB43B" w14:textId="77777777" w:rsidR="00E915FA" w:rsidRDefault="00E915FA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metr231 Lt BT">
    <w:altName w:val="Arial"/>
    <w:charset w:val="00"/>
    <w:family w:val="swiss"/>
    <w:pitch w:val="variable"/>
    <w:sig w:usb0="800000AF" w:usb1="1000204A" w:usb2="00000000" w:usb3="00000000" w:csb0="00000011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GillSans">
    <w:altName w:val="Gill Sans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illSans-BoldCondensed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67C5AA" w14:textId="6312A418" w:rsidR="00AF4BDE" w:rsidRDefault="00AF4BDE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955B03">
      <w:rPr>
        <w:rStyle w:val="PageNumber"/>
        <w:noProof/>
      </w:rPr>
      <w:t>4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3E654B" w14:textId="77777777" w:rsidR="00E915FA" w:rsidRDefault="00E915FA">
      <w:pPr>
        <w:rPr>
          <w:lang w:val="en-US"/>
        </w:rPr>
      </w:pPr>
      <w:r>
        <w:separator/>
      </w:r>
    </w:p>
  </w:footnote>
  <w:footnote w:type="continuationSeparator" w:id="0">
    <w:p w14:paraId="51EBC6A4" w14:textId="77777777" w:rsidR="00E915FA" w:rsidRDefault="00E915FA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DABA63" w14:textId="77777777" w:rsidR="00AF4BDE" w:rsidRDefault="00AF4BDE">
    <w:pPr>
      <w:jc w:val="right"/>
      <w:rPr>
        <w:i/>
        <w:iCs/>
        <w:sz w:val="20"/>
      </w:rPr>
    </w:pPr>
    <w:r>
      <w:rPr>
        <w:i/>
        <w:iCs/>
        <w:sz w:val="20"/>
      </w:rPr>
      <w:t>Year 9 Numerac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BD1ED3C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E9225E"/>
    <w:multiLevelType w:val="hybridMultilevel"/>
    <w:tmpl w:val="6D9A217C"/>
    <w:lvl w:ilvl="0" w:tplc="1788190E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7474F0D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9E45E5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600D0F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F4D6E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1120AF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DB2B7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50A46F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F24053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D3F84"/>
    <w:multiLevelType w:val="hybridMultilevel"/>
    <w:tmpl w:val="C7386C70"/>
    <w:lvl w:ilvl="0" w:tplc="90302834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5"/>
  </w:num>
  <w:num w:numId="5">
    <w:abstractNumId w:val="7"/>
  </w:num>
  <w:num w:numId="6">
    <w:abstractNumId w:val="6"/>
  </w:num>
  <w:num w:numId="7">
    <w:abstractNumId w:val="10"/>
  </w:num>
  <w:num w:numId="8">
    <w:abstractNumId w:val="1"/>
  </w:num>
  <w:num w:numId="9">
    <w:abstractNumId w:val="11"/>
  </w:num>
  <w:num w:numId="10">
    <w:abstractNumId w:val="3"/>
  </w:num>
  <w:num w:numId="11">
    <w:abstractNumId w:val="8"/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</w:num>
  <w:num w:numId="14">
    <w:abstractNumId w:val="10"/>
    <w:lvlOverride w:ilvl="0">
      <w:startOverride w:val="1"/>
    </w:lvlOverride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6F7"/>
    <w:rsid w:val="00064A0B"/>
    <w:rsid w:val="00064E0E"/>
    <w:rsid w:val="000875AC"/>
    <w:rsid w:val="00087E0C"/>
    <w:rsid w:val="000A1524"/>
    <w:rsid w:val="000A24E1"/>
    <w:rsid w:val="000C6EFA"/>
    <w:rsid w:val="00137882"/>
    <w:rsid w:val="001660B7"/>
    <w:rsid w:val="00173B7C"/>
    <w:rsid w:val="001B296F"/>
    <w:rsid w:val="001C4441"/>
    <w:rsid w:val="002001C7"/>
    <w:rsid w:val="00216AD8"/>
    <w:rsid w:val="00252974"/>
    <w:rsid w:val="0028636E"/>
    <w:rsid w:val="002F168B"/>
    <w:rsid w:val="00406D57"/>
    <w:rsid w:val="004328F5"/>
    <w:rsid w:val="00443FF8"/>
    <w:rsid w:val="00461D6F"/>
    <w:rsid w:val="004B6376"/>
    <w:rsid w:val="004D57C4"/>
    <w:rsid w:val="004D63BC"/>
    <w:rsid w:val="004F261E"/>
    <w:rsid w:val="00544576"/>
    <w:rsid w:val="00561C96"/>
    <w:rsid w:val="00565A86"/>
    <w:rsid w:val="00586B0D"/>
    <w:rsid w:val="005A26F1"/>
    <w:rsid w:val="005C097C"/>
    <w:rsid w:val="00617A8C"/>
    <w:rsid w:val="00673A5E"/>
    <w:rsid w:val="00676084"/>
    <w:rsid w:val="006C6C0F"/>
    <w:rsid w:val="007056F7"/>
    <w:rsid w:val="00706352"/>
    <w:rsid w:val="00717E9C"/>
    <w:rsid w:val="007A1780"/>
    <w:rsid w:val="007A22BB"/>
    <w:rsid w:val="007A3E52"/>
    <w:rsid w:val="0082258D"/>
    <w:rsid w:val="00832096"/>
    <w:rsid w:val="008B7FBB"/>
    <w:rsid w:val="009177AD"/>
    <w:rsid w:val="009559AA"/>
    <w:rsid w:val="00955B03"/>
    <w:rsid w:val="009730F7"/>
    <w:rsid w:val="00A443DB"/>
    <w:rsid w:val="00AE6497"/>
    <w:rsid w:val="00AF4BDE"/>
    <w:rsid w:val="00B03127"/>
    <w:rsid w:val="00B63319"/>
    <w:rsid w:val="00BB7817"/>
    <w:rsid w:val="00BD6B70"/>
    <w:rsid w:val="00C61060"/>
    <w:rsid w:val="00CE6FC3"/>
    <w:rsid w:val="00CF4D98"/>
    <w:rsid w:val="00D02AEC"/>
    <w:rsid w:val="00D246F8"/>
    <w:rsid w:val="00D24A72"/>
    <w:rsid w:val="00D724A6"/>
    <w:rsid w:val="00E513AD"/>
    <w:rsid w:val="00E60C74"/>
    <w:rsid w:val="00E915FA"/>
    <w:rsid w:val="00EB7BD1"/>
    <w:rsid w:val="00EE6230"/>
    <w:rsid w:val="00F25297"/>
    <w:rsid w:val="00F4385A"/>
    <w:rsid w:val="00F73612"/>
    <w:rsid w:val="00F8041D"/>
    <w:rsid w:val="00F80DC6"/>
    <w:rsid w:val="00FD1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9"/>
    <o:shapelayout v:ext="edit">
      <o:idmap v:ext="edit" data="1"/>
    </o:shapelayout>
  </w:shapeDefaults>
  <w:decimalSymbol w:val="."/>
  <w:listSeparator w:val=","/>
  <w14:docId w14:val="4865F9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13AD"/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paragraph" w:customStyle="1" w:styleId="SAnsQuestLvl1">
    <w:name w:val="SAnsQuest Lvl1"/>
    <w:basedOn w:val="Normal"/>
    <w:pPr>
      <w:tabs>
        <w:tab w:val="left" w:pos="720"/>
        <w:tab w:val="left" w:pos="1440"/>
        <w:tab w:val="right" w:pos="9070"/>
      </w:tabs>
      <w:ind w:left="720" w:right="848" w:hanging="720"/>
    </w:pPr>
    <w:rPr>
      <w:rFonts w:eastAsia="Times New Roman"/>
    </w:rPr>
  </w:style>
  <w:style w:type="character" w:customStyle="1" w:styleId="MTConvertedEquation">
    <w:name w:val="MTConvertedEquation"/>
    <w:basedOn w:val="DefaultParagraphFont"/>
    <w:rsid w:val="00443FF8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33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26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0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59" Type="http://schemas.openxmlformats.org/officeDocument/2006/relationships/image" Target="media/image82.wmf"/><Relationship Id="rId170" Type="http://schemas.openxmlformats.org/officeDocument/2006/relationships/image" Target="media/image89.wmf"/><Relationship Id="rId191" Type="http://schemas.openxmlformats.org/officeDocument/2006/relationships/oleObject" Target="embeddings/oleObject84.bin"/><Relationship Id="rId205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5.bin"/><Relationship Id="rId11" Type="http://schemas.openxmlformats.org/officeDocument/2006/relationships/image" Target="media/image3.jpeg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png"/><Relationship Id="rId58" Type="http://schemas.openxmlformats.org/officeDocument/2006/relationships/image" Target="media/image29.wmf"/><Relationship Id="rId74" Type="http://schemas.openxmlformats.org/officeDocument/2006/relationships/image" Target="media/image38.png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6.wmf"/><Relationship Id="rId144" Type="http://schemas.openxmlformats.org/officeDocument/2006/relationships/image" Target="media/image74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165" Type="http://schemas.openxmlformats.org/officeDocument/2006/relationships/image" Target="media/image86.png"/><Relationship Id="rId181" Type="http://schemas.openxmlformats.org/officeDocument/2006/relationships/image" Target="media/image95.png"/><Relationship Id="rId186" Type="http://schemas.openxmlformats.org/officeDocument/2006/relationships/image" Target="media/image98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2.png"/><Relationship Id="rId69" Type="http://schemas.openxmlformats.org/officeDocument/2006/relationships/image" Target="media/image35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wmf"/><Relationship Id="rId134" Type="http://schemas.openxmlformats.org/officeDocument/2006/relationships/image" Target="media/image69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77.wmf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5.bin"/><Relationship Id="rId176" Type="http://schemas.openxmlformats.org/officeDocument/2006/relationships/image" Target="media/image92.jpeg"/><Relationship Id="rId192" Type="http://schemas.openxmlformats.org/officeDocument/2006/relationships/image" Target="media/image101.png"/><Relationship Id="rId197" Type="http://schemas.openxmlformats.org/officeDocument/2006/relationships/image" Target="media/image104.wmf"/><Relationship Id="rId206" Type="http://schemas.openxmlformats.org/officeDocument/2006/relationships/fontTable" Target="fontTable.xml"/><Relationship Id="rId201" Type="http://schemas.openxmlformats.org/officeDocument/2006/relationships/image" Target="media/image106.jpe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7.bin"/><Relationship Id="rId96" Type="http://schemas.openxmlformats.org/officeDocument/2006/relationships/image" Target="media/image50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83.png"/><Relationship Id="rId166" Type="http://schemas.openxmlformats.org/officeDocument/2006/relationships/image" Target="media/image87.wmf"/><Relationship Id="rId182" Type="http://schemas.openxmlformats.org/officeDocument/2006/relationships/image" Target="media/image96.wmf"/><Relationship Id="rId18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21.png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80.png"/><Relationship Id="rId177" Type="http://schemas.openxmlformats.org/officeDocument/2006/relationships/image" Target="media/image93.wmf"/><Relationship Id="rId198" Type="http://schemas.openxmlformats.org/officeDocument/2006/relationships/oleObject" Target="embeddings/oleObject87.bin"/><Relationship Id="rId172" Type="http://schemas.openxmlformats.org/officeDocument/2006/relationships/image" Target="media/image90.wmf"/><Relationship Id="rId193" Type="http://schemas.openxmlformats.org/officeDocument/2006/relationships/image" Target="media/image102.wmf"/><Relationship Id="rId202" Type="http://schemas.openxmlformats.org/officeDocument/2006/relationships/image" Target="media/image107.wmf"/><Relationship Id="rId207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5.png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9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162" Type="http://schemas.openxmlformats.org/officeDocument/2006/relationships/image" Target="media/image84.png"/><Relationship Id="rId183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157" Type="http://schemas.openxmlformats.org/officeDocument/2006/relationships/image" Target="media/image81.wmf"/><Relationship Id="rId178" Type="http://schemas.openxmlformats.org/officeDocument/2006/relationships/oleObject" Target="embeddings/oleObject78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3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85.bin"/><Relationship Id="rId199" Type="http://schemas.openxmlformats.org/officeDocument/2006/relationships/image" Target="media/image105.wmf"/><Relationship Id="rId203" Type="http://schemas.openxmlformats.org/officeDocument/2006/relationships/oleObject" Target="embeddings/oleObject89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56" Type="http://schemas.openxmlformats.org/officeDocument/2006/relationships/image" Target="media/image28.wmf"/><Relationship Id="rId77" Type="http://schemas.openxmlformats.org/officeDocument/2006/relationships/image" Target="media/image40.png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8.wmf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3.wmf"/><Relationship Id="rId163" Type="http://schemas.openxmlformats.org/officeDocument/2006/relationships/image" Target="media/image85.wmf"/><Relationship Id="rId184" Type="http://schemas.openxmlformats.org/officeDocument/2006/relationships/image" Target="media/image97.wmf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4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png"/><Relationship Id="rId153" Type="http://schemas.openxmlformats.org/officeDocument/2006/relationships/oleObject" Target="embeddings/oleObject68.bin"/><Relationship Id="rId174" Type="http://schemas.openxmlformats.org/officeDocument/2006/relationships/image" Target="media/image91.wmf"/><Relationship Id="rId179" Type="http://schemas.openxmlformats.org/officeDocument/2006/relationships/image" Target="media/image94.wmf"/><Relationship Id="rId195" Type="http://schemas.openxmlformats.org/officeDocument/2006/relationships/image" Target="media/image103.wmf"/><Relationship Id="rId190" Type="http://schemas.openxmlformats.org/officeDocument/2006/relationships/image" Target="media/image100.wmf"/><Relationship Id="rId204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7.png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72.bin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9.bin"/><Relationship Id="rId26" Type="http://schemas.openxmlformats.org/officeDocument/2006/relationships/image" Target="media/image11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69C0DC-4396-4E36-A79A-049C910AF8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890</Words>
  <Characters>10778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3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3:27:00Z</dcterms:created>
  <dcterms:modified xsi:type="dcterms:W3CDTF">2016-01-23T03:34:00Z</dcterms:modified>
</cp:coreProperties>
</file>